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718" r:id="rId3"/>
    <p:sldMasterId id="2147483746" r:id="rId4"/>
    <p:sldMasterId id="2147483759" r:id="rId5"/>
    <p:sldMasterId id="2147483771" r:id="rId6"/>
    <p:sldMasterId id="2147483783" r:id="rId7"/>
    <p:sldMasterId id="2147483796" r:id="rId8"/>
  </p:sldMasterIdLst>
  <p:notesMasterIdLst>
    <p:notesMasterId r:id="rId24"/>
  </p:notesMasterIdLst>
  <p:sldIdLst>
    <p:sldId id="271" r:id="rId9"/>
    <p:sldId id="270" r:id="rId10"/>
    <p:sldId id="268" r:id="rId11"/>
    <p:sldId id="269" r:id="rId12"/>
    <p:sldId id="257" r:id="rId13"/>
    <p:sldId id="258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67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8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jpeg"/><Relationship Id="rId6" Type="http://schemas.openxmlformats.org/officeDocument/2006/relationships/image" Target="../media/image17.emf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2.emf"/><Relationship Id="rId2" Type="http://schemas.openxmlformats.org/officeDocument/2006/relationships/image" Target="../media/image18.emf"/><Relationship Id="rId1" Type="http://schemas.openxmlformats.org/officeDocument/2006/relationships/image" Target="../media/image12.jpeg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6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97BE77-B870-4D24-93AC-E5A6241D4DB7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7FC28-B7A7-4F9D-B6FE-1201289659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881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A8BFE2C-D145-4EF6-B8F5-DFAA4DD0F64A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161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EB0A76-3B9C-41E1-8083-A413F5769CC1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881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C64D51-F64F-43B6-8D8B-C8D1CBA49E88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707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4E120-7040-48D8-B333-37650CF7D4C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027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3AA3F-396C-4FC3-8DB9-21F5EB29A0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284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AECA-1276-46C8-A0FB-5DF8C9CD60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576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2A759-46FA-478A-A104-AA87A3393EA4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017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4E120-7040-48D8-B333-37650CF7D4C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2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2BBF5-FAD9-4515-A098-25FBD03DBAC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500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768E9-45F3-4BA0-AFFD-47DC8261807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0954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0D960-8F1E-4063-BCC0-F31F05C194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6010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BC0A4-E912-4602-AD55-5C3EC822719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9246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9E263-DF0A-4285-AD43-09E41FDB123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3069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F7074-43A0-4B35-9944-FF3223E1959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223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2BBF5-FAD9-4515-A098-25FBD03DBAC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003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27995-939A-45A7-9D40-A3B49B7A784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7756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0BD36-51D5-4235-AF60-8E71FE4341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1461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3AA3F-396C-4FC3-8DB9-21F5EB29A0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899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AECA-1276-46C8-A0FB-5DF8C9CD60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02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2A759-46FA-478A-A104-AA87A3393EA4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26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542D3-59C7-469A-972F-DA26CEFC7CC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000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B8194-EE13-4C7E-80E7-B376383DC5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5409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2C9DD-F464-47B1-B0D9-D1977EA1EB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748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0690A-8777-49AF-9BF3-7CE8C188E6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2853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F3A6C-34A7-4090-B0CC-15B086F9F35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54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768E9-45F3-4BA0-AFFD-47DC8261807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340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6364A-8D2B-4F76-BA0A-02C6AF3FEF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9797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4659F-6816-48B0-9B1B-7C39C5F4138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9333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320E0-153F-456B-93A1-C19C4C355A2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5819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CC9F5-A767-4B99-992B-5ED4C7E77A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120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4E747-FCE4-43B1-ADCF-A812ED464C8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3163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F1AC9-EC5F-4540-B401-490B66D4A3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4042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36AA1-E442-4723-9A63-428CBF50A7B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0559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E0743-F266-4AA5-9B53-AA99708497F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2511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4E3D3-8B38-48EA-AC51-FB1D451879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0610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CD2BC-B431-40A4-962C-82B199732B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64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0D960-8F1E-4063-BCC0-F31F05C194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7626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9408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9892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2604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9404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4641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7559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49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295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5021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249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BC0A4-E912-4602-AD55-5C3EC822719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25123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24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46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F9DCEE-E58C-4702-8C86-2C49947D689E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6664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6735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374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7526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29860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34605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43558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3142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34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9E263-DF0A-4285-AD43-09E41FDB123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07036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24631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0416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AA753-8433-45DC-9C1C-A8254FD748D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B125D-130E-428A-9BFF-DB029C0C343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2204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FA4A1-18D8-4274-86A5-205FA79DFD2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2700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B84FC-4BDF-4A00-B588-E71C1D90068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04566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6A586-AA2A-4BCD-93E0-CFB289D0BC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3268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E0201-D547-48CB-AC5A-4CE4B901183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49591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8198A-E24F-4E66-8D6F-B51AB94418A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0574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660A3-D6BB-44C6-A52A-D71EC23C13E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41500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0E709-A608-4095-B4FA-6274CB63917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23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F7074-43A0-4B35-9944-FF3223E1959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96351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B5EA5-57E4-4591-9A66-435178589A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02797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A7F10-DF57-4202-8336-C148A455F22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87177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854371-5D72-4C28-BB31-4E255168F21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23698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205C4-6AF6-4283-A48D-610BA1683C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20543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53576 w 596"/>
                  <a:gd name="T1" fmla="*/ 5589692 h 666"/>
                  <a:gd name="T2" fmla="*/ 90780 w 596"/>
                  <a:gd name="T3" fmla="*/ 5148091 h 666"/>
                  <a:gd name="T4" fmla="*/ 0 w 596"/>
                  <a:gd name="T5" fmla="*/ 4362214 h 666"/>
                  <a:gd name="T6" fmla="*/ 63179 w 596"/>
                  <a:gd name="T7" fmla="*/ 3354129 h 666"/>
                  <a:gd name="T8" fmla="*/ 391938 w 596"/>
                  <a:gd name="T9" fmla="*/ 2281948 h 666"/>
                  <a:gd name="T10" fmla="*/ 1077010 w 596"/>
                  <a:gd name="T11" fmla="*/ 1267010 h 666"/>
                  <a:gd name="T12" fmla="*/ 2226428 w 596"/>
                  <a:gd name="T13" fmla="*/ 467487 h 666"/>
                  <a:gd name="T14" fmla="*/ 3867552 w 596"/>
                  <a:gd name="T15" fmla="*/ 27394 h 666"/>
                  <a:gd name="T16" fmla="*/ 5954600 w 596"/>
                  <a:gd name="T17" fmla="*/ 136194 h 666"/>
                  <a:gd name="T18" fmla="*/ 7586235 w 596"/>
                  <a:gd name="T19" fmla="*/ 1030091 h 666"/>
                  <a:gd name="T20" fmla="*/ 8679456 w 596"/>
                  <a:gd name="T21" fmla="*/ 2494512 h 666"/>
                  <a:gd name="T22" fmla="*/ 9262482 w 596"/>
                  <a:gd name="T23" fmla="*/ 4285978 h 666"/>
                  <a:gd name="T24" fmla="*/ 9323841 w 596"/>
                  <a:gd name="T25" fmla="*/ 6178102 h 666"/>
                  <a:gd name="T26" fmla="*/ 8869728 w 596"/>
                  <a:gd name="T27" fmla="*/ 7930892 h 666"/>
                  <a:gd name="T28" fmla="*/ 7943105 w 596"/>
                  <a:gd name="T29" fmla="*/ 9285366 h 666"/>
                  <a:gd name="T30" fmla="*/ 6536927 w 596"/>
                  <a:gd name="T31" fmla="*/ 10011159 h 666"/>
                  <a:gd name="T32" fmla="*/ 6094975 w 596"/>
                  <a:gd name="T33" fmla="*/ 9947119 h 666"/>
                  <a:gd name="T34" fmla="*/ 6907089 w 596"/>
                  <a:gd name="T35" fmla="*/ 9319655 h 666"/>
                  <a:gd name="T36" fmla="*/ 7551168 w 596"/>
                  <a:gd name="T37" fmla="*/ 8216099 h 666"/>
                  <a:gd name="T38" fmla="*/ 7971380 w 596"/>
                  <a:gd name="T39" fmla="*/ 6852646 h 666"/>
                  <a:gd name="T40" fmla="*/ 8146088 w 596"/>
                  <a:gd name="T41" fmla="*/ 5364832 h 666"/>
                  <a:gd name="T42" fmla="*/ 8055377 w 596"/>
                  <a:gd name="T43" fmla="*/ 3895124 h 666"/>
                  <a:gd name="T44" fmla="*/ 7601390 w 596"/>
                  <a:gd name="T45" fmla="*/ 2627714 h 666"/>
                  <a:gd name="T46" fmla="*/ 6781002 w 596"/>
                  <a:gd name="T47" fmla="*/ 1691654 h 666"/>
                  <a:gd name="T48" fmla="*/ 5346544 w 596"/>
                  <a:gd name="T49" fmla="*/ 1129227 h 666"/>
                  <a:gd name="T50" fmla="*/ 3852759 w 596"/>
                  <a:gd name="T51" fmla="*/ 920689 h 666"/>
                  <a:gd name="T52" fmla="*/ 2725135 w 596"/>
                  <a:gd name="T53" fmla="*/ 1069169 h 666"/>
                  <a:gd name="T54" fmla="*/ 1897850 w 596"/>
                  <a:gd name="T55" fmla="*/ 1524337 h 666"/>
                  <a:gd name="T56" fmla="*/ 1314899 w 596"/>
                  <a:gd name="T57" fmla="*/ 2247659 h 666"/>
                  <a:gd name="T58" fmla="*/ 889064 w 596"/>
                  <a:gd name="T59" fmla="*/ 3107264 h 666"/>
                  <a:gd name="T60" fmla="*/ 622844 w 596"/>
                  <a:gd name="T61" fmla="*/ 4103298 h 666"/>
                  <a:gd name="T62" fmla="*/ 441456 w 596"/>
                  <a:gd name="T63" fmla="*/ 512129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398192 h 237"/>
                  <a:gd name="T4" fmla="*/ 47542 w 257"/>
                  <a:gd name="T5" fmla="*/ 799464 h 237"/>
                  <a:gd name="T6" fmla="*/ 84184 w 257"/>
                  <a:gd name="T7" fmla="*/ 1198292 h 237"/>
                  <a:gd name="T8" fmla="*/ 155539 w 257"/>
                  <a:gd name="T9" fmla="*/ 1572087 h 237"/>
                  <a:gd name="T10" fmla="*/ 261389 w 257"/>
                  <a:gd name="T11" fmla="*/ 1906261 h 237"/>
                  <a:gd name="T12" fmla="*/ 388887 w 257"/>
                  <a:gd name="T13" fmla="*/ 2256327 h 237"/>
                  <a:gd name="T14" fmla="*/ 547294 w 257"/>
                  <a:gd name="T15" fmla="*/ 2579374 h 237"/>
                  <a:gd name="T16" fmla="*/ 736297 w 257"/>
                  <a:gd name="T17" fmla="*/ 2849689 h 237"/>
                  <a:gd name="T18" fmla="*/ 969627 w 257"/>
                  <a:gd name="T19" fmla="*/ 3107143 h 237"/>
                  <a:gd name="T20" fmla="*/ 1242676 w 257"/>
                  <a:gd name="T21" fmla="*/ 3327842 h 237"/>
                  <a:gd name="T22" fmla="*/ 1535575 w 257"/>
                  <a:gd name="T23" fmla="*/ 3506986 h 237"/>
                  <a:gd name="T24" fmla="*/ 1895869 w 257"/>
                  <a:gd name="T25" fmla="*/ 3649249 h 237"/>
                  <a:gd name="T26" fmla="*/ 2286040 w 257"/>
                  <a:gd name="T27" fmla="*/ 3741861 h 237"/>
                  <a:gd name="T28" fmla="*/ 2723055 w 257"/>
                  <a:gd name="T29" fmla="*/ 3793014 h 237"/>
                  <a:gd name="T30" fmla="*/ 3183261 w 257"/>
                  <a:gd name="T31" fmla="*/ 3777646 h 237"/>
                  <a:gd name="T32" fmla="*/ 3718805 w 257"/>
                  <a:gd name="T33" fmla="*/ 3713292 h 237"/>
                  <a:gd name="T34" fmla="*/ 3241498 w 257"/>
                  <a:gd name="T35" fmla="*/ 3633362 h 237"/>
                  <a:gd name="T36" fmla="*/ 2819249 w 257"/>
                  <a:gd name="T37" fmla="*/ 3522271 h 237"/>
                  <a:gd name="T38" fmla="*/ 2461881 w 257"/>
                  <a:gd name="T39" fmla="*/ 3391593 h 237"/>
                  <a:gd name="T40" fmla="*/ 2142296 w 257"/>
                  <a:gd name="T41" fmla="*/ 3263884 h 237"/>
                  <a:gd name="T42" fmla="*/ 1849620 w 257"/>
                  <a:gd name="T43" fmla="*/ 3086154 h 237"/>
                  <a:gd name="T44" fmla="*/ 1621680 w 257"/>
                  <a:gd name="T45" fmla="*/ 2914119 h 237"/>
                  <a:gd name="T46" fmla="*/ 1406060 w 257"/>
                  <a:gd name="T47" fmla="*/ 2705725 h 237"/>
                  <a:gd name="T48" fmla="*/ 1215972 w 257"/>
                  <a:gd name="T49" fmla="*/ 2477075 h 237"/>
                  <a:gd name="T50" fmla="*/ 1040929 w 257"/>
                  <a:gd name="T51" fmla="*/ 2256327 h 237"/>
                  <a:gd name="T52" fmla="*/ 885443 w 257"/>
                  <a:gd name="T53" fmla="*/ 1998872 h 237"/>
                  <a:gd name="T54" fmla="*/ 755784 w 257"/>
                  <a:gd name="T55" fmla="*/ 1714420 h 237"/>
                  <a:gd name="T56" fmla="*/ 624074 w 257"/>
                  <a:gd name="T57" fmla="*/ 1405759 h 237"/>
                  <a:gd name="T58" fmla="*/ 474925 w 257"/>
                  <a:gd name="T59" fmla="*/ 1105587 h 237"/>
                  <a:gd name="T60" fmla="*/ 331398 w 257"/>
                  <a:gd name="T61" fmla="*/ 749873 h 237"/>
                  <a:gd name="T62" fmla="*/ 175033 w 257"/>
                  <a:gd name="T63" fmla="*/ 3854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1188591 w 124"/>
                  <a:gd name="T1" fmla="*/ 0 h 110"/>
                  <a:gd name="T2" fmla="*/ 1915426 w 124"/>
                  <a:gd name="T3" fmla="*/ 1950915 h 110"/>
                  <a:gd name="T4" fmla="*/ 1853528 w 124"/>
                  <a:gd name="T5" fmla="*/ 1935036 h 110"/>
                  <a:gd name="T6" fmla="*/ 1652459 w 124"/>
                  <a:gd name="T7" fmla="*/ 1903974 h 110"/>
                  <a:gd name="T8" fmla="*/ 1376625 w 124"/>
                  <a:gd name="T9" fmla="*/ 1830275 h 110"/>
                  <a:gd name="T10" fmla="*/ 1052928 w 124"/>
                  <a:gd name="T11" fmla="*/ 1791623 h 110"/>
                  <a:gd name="T12" fmla="*/ 699467 w 124"/>
                  <a:gd name="T13" fmla="*/ 1758825 h 110"/>
                  <a:gd name="T14" fmla="*/ 386449 w 124"/>
                  <a:gd name="T15" fmla="*/ 1777369 h 110"/>
                  <a:gd name="T16" fmla="*/ 140169 w 124"/>
                  <a:gd name="T17" fmla="*/ 1847625 h 110"/>
                  <a:gd name="T18" fmla="*/ 0 w 124"/>
                  <a:gd name="T19" fmla="*/ 1992881 h 110"/>
                  <a:gd name="T20" fmla="*/ 62747 w 124"/>
                  <a:gd name="T21" fmla="*/ 1777369 h 110"/>
                  <a:gd name="T22" fmla="*/ 123493 w 124"/>
                  <a:gd name="T23" fmla="*/ 1607675 h 110"/>
                  <a:gd name="T24" fmla="*/ 248152 w 124"/>
                  <a:gd name="T25" fmla="*/ 1487026 h 110"/>
                  <a:gd name="T26" fmla="*/ 386449 w 124"/>
                  <a:gd name="T27" fmla="*/ 1374700 h 110"/>
                  <a:gd name="T28" fmla="*/ 554340 w 124"/>
                  <a:gd name="T29" fmla="*/ 1302845 h 110"/>
                  <a:gd name="T30" fmla="*/ 727333 w 124"/>
                  <a:gd name="T31" fmla="*/ 1285804 h 110"/>
                  <a:gd name="T32" fmla="*/ 912728 w 124"/>
                  <a:gd name="T33" fmla="*/ 1285804 h 110"/>
                  <a:gd name="T34" fmla="*/ 1113658 w 124"/>
                  <a:gd name="T35" fmla="*/ 1342117 h 110"/>
                  <a:gd name="T36" fmla="*/ 1126233 w 124"/>
                  <a:gd name="T37" fmla="*/ 1285804 h 110"/>
                  <a:gd name="T38" fmla="*/ 1076507 w 124"/>
                  <a:gd name="T39" fmla="*/ 1014111 h 110"/>
                  <a:gd name="T40" fmla="*/ 1036241 w 124"/>
                  <a:gd name="T41" fmla="*/ 688005 h 110"/>
                  <a:gd name="T42" fmla="*/ 1002698 w 124"/>
                  <a:gd name="T43" fmla="*/ 544466 h 110"/>
                  <a:gd name="T44" fmla="*/ 975476 w 124"/>
                  <a:gd name="T45" fmla="*/ 544466 h 110"/>
                  <a:gd name="T46" fmla="*/ 940819 w 124"/>
                  <a:gd name="T47" fmla="*/ 525933 h 110"/>
                  <a:gd name="T48" fmla="*/ 912728 w 124"/>
                  <a:gd name="T49" fmla="*/ 472923 h 110"/>
                  <a:gd name="T50" fmla="*/ 878092 w 124"/>
                  <a:gd name="T51" fmla="*/ 416287 h 110"/>
                  <a:gd name="T52" fmla="*/ 878092 w 124"/>
                  <a:gd name="T53" fmla="*/ 343249 h 110"/>
                  <a:gd name="T54" fmla="*/ 912728 w 124"/>
                  <a:gd name="T55" fmla="*/ 254261 h 110"/>
                  <a:gd name="T56" fmla="*/ 1015107 w 124"/>
                  <a:gd name="T57" fmla="*/ 145570 h 110"/>
                  <a:gd name="T58" fmla="*/ 1188591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82032 w 109"/>
                  <a:gd name="T3" fmla="*/ 11874 h 156"/>
                  <a:gd name="T4" fmla="*/ 295704 w 109"/>
                  <a:gd name="T5" fmla="*/ 70626 h 156"/>
                  <a:gd name="T6" fmla="*/ 615143 w 109"/>
                  <a:gd name="T7" fmla="*/ 177313 h 156"/>
                  <a:gd name="T8" fmla="*/ 960339 w 109"/>
                  <a:gd name="T9" fmla="*/ 349442 h 156"/>
                  <a:gd name="T10" fmla="*/ 1293283 w 109"/>
                  <a:gd name="T11" fmla="*/ 646579 h 156"/>
                  <a:gd name="T12" fmla="*/ 1598789 w 109"/>
                  <a:gd name="T13" fmla="*/ 1041031 h 156"/>
                  <a:gd name="T14" fmla="*/ 1783683 w 109"/>
                  <a:gd name="T15" fmla="*/ 1583930 h 156"/>
                  <a:gd name="T16" fmla="*/ 1813016 w 109"/>
                  <a:gd name="T17" fmla="*/ 2288732 h 156"/>
                  <a:gd name="T18" fmla="*/ 1743993 w 109"/>
                  <a:gd name="T19" fmla="*/ 2288732 h 156"/>
                  <a:gd name="T20" fmla="*/ 1648911 w 109"/>
                  <a:gd name="T21" fmla="*/ 2288732 h 156"/>
                  <a:gd name="T22" fmla="*/ 1546685 w 109"/>
                  <a:gd name="T23" fmla="*/ 2288732 h 156"/>
                  <a:gd name="T24" fmla="*/ 1450993 w 109"/>
                  <a:gd name="T25" fmla="*/ 2262360 h 156"/>
                  <a:gd name="T26" fmla="*/ 1346064 w 109"/>
                  <a:gd name="T27" fmla="*/ 2241900 h 156"/>
                  <a:gd name="T28" fmla="*/ 1227529 w 109"/>
                  <a:gd name="T29" fmla="*/ 2203615 h 156"/>
                  <a:gd name="T30" fmla="*/ 1095112 w 109"/>
                  <a:gd name="T31" fmla="*/ 2128749 h 156"/>
                  <a:gd name="T32" fmla="*/ 960339 w 109"/>
                  <a:gd name="T33" fmla="*/ 2037043 h 156"/>
                  <a:gd name="T34" fmla="*/ 878817 w 109"/>
                  <a:gd name="T35" fmla="*/ 1847755 h 156"/>
                  <a:gd name="T36" fmla="*/ 878817 w 109"/>
                  <a:gd name="T37" fmla="*/ 1627555 h 156"/>
                  <a:gd name="T38" fmla="*/ 931542 w 109"/>
                  <a:gd name="T39" fmla="*/ 1412074 h 156"/>
                  <a:gd name="T40" fmla="*/ 983821 w 109"/>
                  <a:gd name="T41" fmla="*/ 1174675 h 156"/>
                  <a:gd name="T42" fmla="*/ 931542 w 109"/>
                  <a:gd name="T43" fmla="*/ 910350 h 156"/>
                  <a:gd name="T44" fmla="*/ 799428 w 109"/>
                  <a:gd name="T45" fmla="*/ 634823 h 156"/>
                  <a:gd name="T46" fmla="*/ 516464 w 109"/>
                  <a:gd name="T47" fmla="*/ 33428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491028 w 46"/>
                  <a:gd name="T1" fmla="*/ 0 h 94"/>
                  <a:gd name="T2" fmla="*/ 319770 w 46"/>
                  <a:gd name="T3" fmla="*/ 552607 h 94"/>
                  <a:gd name="T4" fmla="*/ 240738 w 46"/>
                  <a:gd name="T5" fmla="*/ 907038 h 94"/>
                  <a:gd name="T6" fmla="*/ 176958 w 46"/>
                  <a:gd name="T7" fmla="*/ 1154002 h 94"/>
                  <a:gd name="T8" fmla="*/ 0 w 46"/>
                  <a:gd name="T9" fmla="*/ 1373154 h 94"/>
                  <a:gd name="T10" fmla="*/ 189679 w 46"/>
                  <a:gd name="T11" fmla="*/ 1286419 h 94"/>
                  <a:gd name="T12" fmla="*/ 367750 w 46"/>
                  <a:gd name="T13" fmla="*/ 1168724 h 94"/>
                  <a:gd name="T14" fmla="*/ 510560 w 46"/>
                  <a:gd name="T15" fmla="*/ 1004080 h 94"/>
                  <a:gd name="T16" fmla="*/ 639462 w 46"/>
                  <a:gd name="T17" fmla="*/ 832371 h 94"/>
                  <a:gd name="T18" fmla="*/ 716007 w 46"/>
                  <a:gd name="T19" fmla="*/ 643958 h 94"/>
                  <a:gd name="T20" fmla="*/ 731721 w 46"/>
                  <a:gd name="T21" fmla="*/ 439425 h 94"/>
                  <a:gd name="T22" fmla="*/ 664778 w 46"/>
                  <a:gd name="T23" fmla="*/ 214914 h 94"/>
                  <a:gd name="T24" fmla="*/ 491028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1807 w 54"/>
                  <a:gd name="T3" fmla="*/ 16382 h 40"/>
                  <a:gd name="T4" fmla="*/ 84542 w 54"/>
                  <a:gd name="T5" fmla="*/ 53228 h 40"/>
                  <a:gd name="T6" fmla="*/ 187871 w 54"/>
                  <a:gd name="T7" fmla="*/ 136096 h 40"/>
                  <a:gd name="T8" fmla="*/ 305051 w 54"/>
                  <a:gd name="T9" fmla="*/ 202289 h 40"/>
                  <a:gd name="T10" fmla="*/ 417491 w 54"/>
                  <a:gd name="T11" fmla="*/ 255470 h 40"/>
                  <a:gd name="T12" fmla="*/ 549398 w 54"/>
                  <a:gd name="T13" fmla="*/ 286999 h 40"/>
                  <a:gd name="T14" fmla="*/ 666073 w 54"/>
                  <a:gd name="T15" fmla="*/ 306216 h 40"/>
                  <a:gd name="T16" fmla="*/ 783838 w 54"/>
                  <a:gd name="T17" fmla="*/ 269467 h 40"/>
                  <a:gd name="T18" fmla="*/ 768836 w 54"/>
                  <a:gd name="T19" fmla="*/ 419859 h 40"/>
                  <a:gd name="T20" fmla="*/ 725476 w 54"/>
                  <a:gd name="T21" fmla="*/ 555842 h 40"/>
                  <a:gd name="T22" fmla="*/ 639858 w 54"/>
                  <a:gd name="T23" fmla="*/ 645748 h 40"/>
                  <a:gd name="T24" fmla="*/ 534231 w 54"/>
                  <a:gd name="T25" fmla="*/ 675191 h 40"/>
                  <a:gd name="T26" fmla="*/ 405738 w 54"/>
                  <a:gd name="T27" fmla="*/ 659507 h 40"/>
                  <a:gd name="T28" fmla="*/ 273516 w 54"/>
                  <a:gd name="T29" fmla="*/ 539233 h 40"/>
                  <a:gd name="T30" fmla="*/ 144053 w 54"/>
                  <a:gd name="T31" fmla="*/ 33579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82019 w 149"/>
                  <a:gd name="T3" fmla="*/ 2425315 h 704"/>
                  <a:gd name="T4" fmla="*/ 221620 w 149"/>
                  <a:gd name="T5" fmla="*/ 5499188 h 704"/>
                  <a:gd name="T6" fmla="*/ 388412 w 149"/>
                  <a:gd name="T7" fmla="*/ 9396606 h 704"/>
                  <a:gd name="T8" fmla="*/ 573230 w 149"/>
                  <a:gd name="T9" fmla="*/ 14467011 h 704"/>
                  <a:gd name="T10" fmla="*/ 804088 w 149"/>
                  <a:gd name="T11" fmla="*/ 20746054 h 704"/>
                  <a:gd name="T12" fmla="*/ 1019483 w 149"/>
                  <a:gd name="T13" fmla="*/ 27482403 h 704"/>
                  <a:gd name="T14" fmla="*/ 1227199 w 149"/>
                  <a:gd name="T15" fmla="*/ 35218540 h 704"/>
                  <a:gd name="T16" fmla="*/ 1388766 w 149"/>
                  <a:gd name="T17" fmla="*/ 44191913 h 704"/>
                  <a:gd name="T18" fmla="*/ 1558971 w 149"/>
                  <a:gd name="T19" fmla="*/ 53726964 h 704"/>
                  <a:gd name="T20" fmla="*/ 1671889 w 149"/>
                  <a:gd name="T21" fmla="*/ 64717736 h 704"/>
                  <a:gd name="T22" fmla="*/ 1729882 w 149"/>
                  <a:gd name="T23" fmla="*/ 76759210 h 704"/>
                  <a:gd name="T24" fmla="*/ 1755237 w 149"/>
                  <a:gd name="T25" fmla="*/ 89346617 h 704"/>
                  <a:gd name="T26" fmla="*/ 1671889 w 149"/>
                  <a:gd name="T27" fmla="*/ 103410614 h 704"/>
                  <a:gd name="T28" fmla="*/ 1516820 w 149"/>
                  <a:gd name="T29" fmla="*/ 118300702 h 704"/>
                  <a:gd name="T30" fmla="*/ 1283352 w 149"/>
                  <a:gd name="T31" fmla="*/ 133959213 h 704"/>
                  <a:gd name="T32" fmla="*/ 930866 w 149"/>
                  <a:gd name="T33" fmla="*/ 151215762 h 704"/>
                  <a:gd name="T34" fmla="*/ 539488 w 149"/>
                  <a:gd name="T35" fmla="*/ 170773817 h 704"/>
                  <a:gd name="T36" fmla="*/ 294570 w 149"/>
                  <a:gd name="T37" fmla="*/ 188874149 h 704"/>
                  <a:gd name="T38" fmla="*/ 139621 w 149"/>
                  <a:gd name="T39" fmla="*/ 205583692 h 704"/>
                  <a:gd name="T40" fmla="*/ 82019 w 149"/>
                  <a:gd name="T41" fmla="*/ 221661627 h 704"/>
                  <a:gd name="T42" fmla="*/ 82019 w 149"/>
                  <a:gd name="T43" fmla="*/ 236946746 h 704"/>
                  <a:gd name="T44" fmla="*/ 113972 w 149"/>
                  <a:gd name="T45" fmla="*/ 251150114 h 704"/>
                  <a:gd name="T46" fmla="*/ 170690 w 149"/>
                  <a:gd name="T47" fmla="*/ 263614916 h 704"/>
                  <a:gd name="T48" fmla="*/ 196266 w 149"/>
                  <a:gd name="T49" fmla="*/ 275795487 h 704"/>
                  <a:gd name="T50" fmla="*/ 573230 w 149"/>
                  <a:gd name="T51" fmla="*/ 269514490 h 704"/>
                  <a:gd name="T52" fmla="*/ 539488 w 149"/>
                  <a:gd name="T53" fmla="*/ 266398810 h 704"/>
                  <a:gd name="T54" fmla="*/ 502419 w 149"/>
                  <a:gd name="T55" fmla="*/ 257425285 h 704"/>
                  <a:gd name="T56" fmla="*/ 460312 w 149"/>
                  <a:gd name="T57" fmla="*/ 243633714 h 704"/>
                  <a:gd name="T58" fmla="*/ 490836 w 149"/>
                  <a:gd name="T59" fmla="*/ 225280621 h 704"/>
                  <a:gd name="T60" fmla="*/ 573230 w 149"/>
                  <a:gd name="T61" fmla="*/ 203341108 h 704"/>
                  <a:gd name="T62" fmla="*/ 804088 w 149"/>
                  <a:gd name="T63" fmla="*/ 178290228 h 704"/>
                  <a:gd name="T64" fmla="*/ 1194839 w 149"/>
                  <a:gd name="T65" fmla="*/ 151215762 h 704"/>
                  <a:gd name="T66" fmla="*/ 1797607 w 149"/>
                  <a:gd name="T67" fmla="*/ 122562346 h 704"/>
                  <a:gd name="T68" fmla="*/ 1993869 w 149"/>
                  <a:gd name="T69" fmla="*/ 109310266 h 704"/>
                  <a:gd name="T70" fmla="*/ 2076046 w 149"/>
                  <a:gd name="T71" fmla="*/ 92011773 h 704"/>
                  <a:gd name="T72" fmla="*/ 2007829 w 149"/>
                  <a:gd name="T73" fmla="*/ 72047484 h 704"/>
                  <a:gd name="T74" fmla="*/ 1822973 w 149"/>
                  <a:gd name="T75" fmla="*/ 52489426 h 704"/>
                  <a:gd name="T76" fmla="*/ 1516820 w 149"/>
                  <a:gd name="T77" fmla="*/ 33338369 h 704"/>
                  <a:gd name="T78" fmla="*/ 1124288 w 149"/>
                  <a:gd name="T79" fmla="*/ 17271693 h 704"/>
                  <a:gd name="T80" fmla="*/ 610057 w 149"/>
                  <a:gd name="T81" fmla="*/ 5499188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6260785 w 128"/>
                <a:gd name="T1" fmla="*/ 0 h 217"/>
                <a:gd name="T2" fmla="*/ 7004154 w 128"/>
                <a:gd name="T3" fmla="*/ 4633890 h 217"/>
                <a:gd name="T4" fmla="*/ 7663591 w 128"/>
                <a:gd name="T5" fmla="*/ 13858961 h 217"/>
                <a:gd name="T6" fmla="*/ 8185961 w 128"/>
                <a:gd name="T7" fmla="*/ 25714639 h 217"/>
                <a:gd name="T8" fmla="*/ 8534768 w 128"/>
                <a:gd name="T9" fmla="*/ 39920495 h 217"/>
                <a:gd name="T10" fmla="*/ 8459143 w 128"/>
                <a:gd name="T11" fmla="*/ 56863977 h 217"/>
                <a:gd name="T12" fmla="*/ 7737182 w 128"/>
                <a:gd name="T13" fmla="*/ 74321105 h 217"/>
                <a:gd name="T14" fmla="*/ 6260785 w 128"/>
                <a:gd name="T15" fmla="*/ 92642878 h 217"/>
                <a:gd name="T16" fmla="*/ 3986809 w 128"/>
                <a:gd name="T17" fmla="*/ 111135639 h 217"/>
                <a:gd name="T18" fmla="*/ 3278685 w 128"/>
                <a:gd name="T19" fmla="*/ 109067964 h 217"/>
                <a:gd name="T20" fmla="*/ 2535303 w 128"/>
                <a:gd name="T21" fmla="*/ 107537939 h 217"/>
                <a:gd name="T22" fmla="*/ 1746206 w 128"/>
                <a:gd name="T23" fmla="*/ 104952210 h 217"/>
                <a:gd name="T24" fmla="*/ 1057573 w 128"/>
                <a:gd name="T25" fmla="*/ 102884684 h 217"/>
                <a:gd name="T26" fmla="*/ 522548 w 128"/>
                <a:gd name="T27" fmla="*/ 100380573 h 217"/>
                <a:gd name="T28" fmla="*/ 136084 w 128"/>
                <a:gd name="T29" fmla="*/ 97276678 h 217"/>
                <a:gd name="T30" fmla="*/ 0 w 128"/>
                <a:gd name="T31" fmla="*/ 93679247 h 217"/>
                <a:gd name="T32" fmla="*/ 82062 w 128"/>
                <a:gd name="T33" fmla="*/ 91093428 h 217"/>
                <a:gd name="T34" fmla="*/ 866546 w 128"/>
                <a:gd name="T35" fmla="*/ 87495001 h 217"/>
                <a:gd name="T36" fmla="*/ 1925388 w 128"/>
                <a:gd name="T37" fmla="*/ 82572114 h 217"/>
                <a:gd name="T38" fmla="*/ 3066128 w 128"/>
                <a:gd name="T39" fmla="*/ 76906916 h 217"/>
                <a:gd name="T40" fmla="*/ 4199318 w 128"/>
                <a:gd name="T41" fmla="*/ 68655237 h 217"/>
                <a:gd name="T42" fmla="*/ 5256209 w 128"/>
                <a:gd name="T43" fmla="*/ 57375557 h 217"/>
                <a:gd name="T44" fmla="*/ 6073649 w 128"/>
                <a:gd name="T45" fmla="*/ 42486961 h 217"/>
                <a:gd name="T46" fmla="*/ 6467914 w 128"/>
                <a:gd name="T47" fmla="*/ 23646874 h 217"/>
                <a:gd name="T48" fmla="*/ 6260785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44175596 w 117"/>
                <a:gd name="T1" fmla="*/ 0 h 132"/>
                <a:gd name="T2" fmla="*/ 0 w 117"/>
                <a:gd name="T3" fmla="*/ 88974422 h 132"/>
                <a:gd name="T4" fmla="*/ 1740721 w 117"/>
                <a:gd name="T5" fmla="*/ 92190898 h 132"/>
                <a:gd name="T6" fmla="*/ 8161422 w 117"/>
                <a:gd name="T7" fmla="*/ 103404305 h 132"/>
                <a:gd name="T8" fmla="*/ 17107679 w 117"/>
                <a:gd name="T9" fmla="*/ 128491752 h 132"/>
                <a:gd name="T10" fmla="*/ 27075030 w 117"/>
                <a:gd name="T11" fmla="*/ 167065520 h 132"/>
                <a:gd name="T12" fmla="*/ 38908884 w 117"/>
                <a:gd name="T13" fmla="*/ 220654676 h 132"/>
                <a:gd name="T14" fmla="*/ 49451776 w 117"/>
                <a:gd name="T15" fmla="*/ 284576188 h 132"/>
                <a:gd name="T16" fmla="*/ 60117899 w 117"/>
                <a:gd name="T17" fmla="*/ 366347731 h 132"/>
                <a:gd name="T18" fmla="*/ 68272540 w 117"/>
                <a:gd name="T19" fmla="*/ 469752036 h 132"/>
                <a:gd name="T20" fmla="*/ 68848604 w 117"/>
                <a:gd name="T21" fmla="*/ 427145137 h 132"/>
                <a:gd name="T22" fmla="*/ 67703998 w 117"/>
                <a:gd name="T23" fmla="*/ 380777617 h 132"/>
                <a:gd name="T24" fmla="*/ 63581038 w 117"/>
                <a:gd name="T25" fmla="*/ 319980207 h 132"/>
                <a:gd name="T26" fmla="*/ 58370388 w 117"/>
                <a:gd name="T27" fmla="*/ 263269210 h 132"/>
                <a:gd name="T28" fmla="*/ 52337021 w 117"/>
                <a:gd name="T29" fmla="*/ 206482998 h 132"/>
                <a:gd name="T30" fmla="*/ 45898036 w 117"/>
                <a:gd name="T31" fmla="*/ 159864767 h 132"/>
                <a:gd name="T32" fmla="*/ 39484455 w 117"/>
                <a:gd name="T33" fmla="*/ 128491752 h 132"/>
                <a:gd name="T34" fmla="*/ 34020368 w 117"/>
                <a:gd name="T35" fmla="*/ 113476933 h 132"/>
                <a:gd name="T36" fmla="*/ 40629052 w 117"/>
                <a:gd name="T37" fmla="*/ 103404305 h 132"/>
                <a:gd name="T38" fmla="*/ 46494992 w 117"/>
                <a:gd name="T39" fmla="*/ 99067360 h 132"/>
                <a:gd name="T40" fmla="*/ 52337021 w 117"/>
                <a:gd name="T41" fmla="*/ 92190898 h 132"/>
                <a:gd name="T42" fmla="*/ 57801105 w 117"/>
                <a:gd name="T43" fmla="*/ 88974422 h 132"/>
                <a:gd name="T44" fmla="*/ 61861200 w 117"/>
                <a:gd name="T45" fmla="*/ 84969216 h 132"/>
                <a:gd name="T46" fmla="*/ 64171120 w 117"/>
                <a:gd name="T47" fmla="*/ 78091098 h 132"/>
                <a:gd name="T48" fmla="*/ 66552336 w 117"/>
                <a:gd name="T49" fmla="*/ 74895551 h 132"/>
                <a:gd name="T50" fmla="*/ 67128684 w 117"/>
                <a:gd name="T51" fmla="*/ 74895551 h 132"/>
                <a:gd name="T52" fmla="*/ 4417559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15411789 w 29"/>
                <a:gd name="T1" fmla="*/ 0 h 77"/>
                <a:gd name="T2" fmla="*/ 12223143 w 29"/>
                <a:gd name="T3" fmla="*/ 0 h 77"/>
                <a:gd name="T4" fmla="*/ 8503056 w 29"/>
                <a:gd name="T5" fmla="*/ 16270547 h 77"/>
                <a:gd name="T6" fmla="*/ 4782969 w 29"/>
                <a:gd name="T7" fmla="*/ 37150073 h 77"/>
                <a:gd name="T8" fmla="*/ 2125764 w 29"/>
                <a:gd name="T9" fmla="*/ 78771057 h 77"/>
                <a:gd name="T10" fmla="*/ 531441 w 29"/>
                <a:gd name="T11" fmla="*/ 124040850 h 77"/>
                <a:gd name="T12" fmla="*/ 0 w 29"/>
                <a:gd name="T13" fmla="*/ 181967218 h 77"/>
                <a:gd name="T14" fmla="*/ 1594323 w 29"/>
                <a:gd name="T15" fmla="*/ 248087966 h 77"/>
                <a:gd name="T16" fmla="*/ 5845851 w 29"/>
                <a:gd name="T17" fmla="*/ 317344999 h 77"/>
                <a:gd name="T18" fmla="*/ 7971615 w 29"/>
                <a:gd name="T19" fmla="*/ 219088902 h 77"/>
                <a:gd name="T20" fmla="*/ 10097379 w 29"/>
                <a:gd name="T21" fmla="*/ 152968599 h 77"/>
                <a:gd name="T22" fmla="*/ 12223143 w 29"/>
                <a:gd name="T23" fmla="*/ 90468085 h 77"/>
                <a:gd name="T24" fmla="*/ 15411789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517727 h 237"/>
                <a:gd name="T4" fmla="*/ 359647 w 257"/>
                <a:gd name="T5" fmla="*/ 3009543 h 237"/>
                <a:gd name="T6" fmla="*/ 714470 w 257"/>
                <a:gd name="T7" fmla="*/ 4519406 h 237"/>
                <a:gd name="T8" fmla="*/ 1315395 w 257"/>
                <a:gd name="T9" fmla="*/ 5895994 h 237"/>
                <a:gd name="T10" fmla="*/ 2170188 w 257"/>
                <a:gd name="T11" fmla="*/ 7175413 h 237"/>
                <a:gd name="T12" fmla="*/ 3259149 w 257"/>
                <a:gd name="T13" fmla="*/ 8490632 h 237"/>
                <a:gd name="T14" fmla="*/ 4571826 w 257"/>
                <a:gd name="T15" fmla="*/ 9693233 h 237"/>
                <a:gd name="T16" fmla="*/ 6112531 w 257"/>
                <a:gd name="T17" fmla="*/ 10704413 h 237"/>
                <a:gd name="T18" fmla="*/ 8057367 w 257"/>
                <a:gd name="T19" fmla="*/ 11677076 h 237"/>
                <a:gd name="T20" fmla="*/ 10305642 w 257"/>
                <a:gd name="T21" fmla="*/ 12510651 h 237"/>
                <a:gd name="T22" fmla="*/ 12714349 w 257"/>
                <a:gd name="T23" fmla="*/ 13183711 h 237"/>
                <a:gd name="T24" fmla="*/ 15682712 w 257"/>
                <a:gd name="T25" fmla="*/ 13715462 h 237"/>
                <a:gd name="T26" fmla="*/ 18941509 w 257"/>
                <a:gd name="T27" fmla="*/ 14079384 h 237"/>
                <a:gd name="T28" fmla="*/ 22529192 w 257"/>
                <a:gd name="T29" fmla="*/ 14271789 h 237"/>
                <a:gd name="T30" fmla="*/ 26367083 w 257"/>
                <a:gd name="T31" fmla="*/ 14194221 h 237"/>
                <a:gd name="T32" fmla="*/ 30805655 w 257"/>
                <a:gd name="T33" fmla="*/ 13956695 h 237"/>
                <a:gd name="T34" fmla="*/ 26863086 w 257"/>
                <a:gd name="T35" fmla="*/ 13664426 h 237"/>
                <a:gd name="T36" fmla="*/ 23379385 w 257"/>
                <a:gd name="T37" fmla="*/ 13234496 h 237"/>
                <a:gd name="T38" fmla="*/ 20346876 w 257"/>
                <a:gd name="T39" fmla="*/ 12753861 h 237"/>
                <a:gd name="T40" fmla="*/ 17730972 w 257"/>
                <a:gd name="T41" fmla="*/ 12272675 h 237"/>
                <a:gd name="T42" fmla="*/ 15329615 w 257"/>
                <a:gd name="T43" fmla="*/ 11627244 h 237"/>
                <a:gd name="T44" fmla="*/ 13428819 w 257"/>
                <a:gd name="T45" fmla="*/ 10943890 h 237"/>
                <a:gd name="T46" fmla="*/ 11625629 w 257"/>
                <a:gd name="T47" fmla="*/ 10173886 h 237"/>
                <a:gd name="T48" fmla="*/ 10087224 w 257"/>
                <a:gd name="T49" fmla="*/ 9340371 h 237"/>
                <a:gd name="T50" fmla="*/ 8636111 w 257"/>
                <a:gd name="T51" fmla="*/ 8490632 h 237"/>
                <a:gd name="T52" fmla="*/ 7323413 w 257"/>
                <a:gd name="T53" fmla="*/ 7530207 h 237"/>
                <a:gd name="T54" fmla="*/ 6246580 w 257"/>
                <a:gd name="T55" fmla="*/ 6453421 h 237"/>
                <a:gd name="T56" fmla="*/ 5153434 w 257"/>
                <a:gd name="T57" fmla="*/ 5289335 h 237"/>
                <a:gd name="T58" fmla="*/ 3942513 w 257"/>
                <a:gd name="T59" fmla="*/ 4163318 h 237"/>
                <a:gd name="T60" fmla="*/ 2763755 w 257"/>
                <a:gd name="T61" fmla="*/ 2837065 h 237"/>
                <a:gd name="T62" fmla="*/ 1448368 w 257"/>
                <a:gd name="T63" fmla="*/ 144083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9729685 w 124"/>
                <a:gd name="T1" fmla="*/ 0 h 110"/>
                <a:gd name="T2" fmla="*/ 15648419 w 124"/>
                <a:gd name="T3" fmla="*/ 7335907 h 110"/>
                <a:gd name="T4" fmla="*/ 15127503 w 124"/>
                <a:gd name="T5" fmla="*/ 7250970 h 110"/>
                <a:gd name="T6" fmla="*/ 13506895 w 124"/>
                <a:gd name="T7" fmla="*/ 7121160 h 110"/>
                <a:gd name="T8" fmla="*/ 11242451 w 124"/>
                <a:gd name="T9" fmla="*/ 6846614 h 110"/>
                <a:gd name="T10" fmla="*/ 8590336 w 124"/>
                <a:gd name="T11" fmla="*/ 6716796 h 110"/>
                <a:gd name="T12" fmla="*/ 5684274 w 124"/>
                <a:gd name="T13" fmla="*/ 6578415 h 110"/>
                <a:gd name="T14" fmla="*/ 3172902 w 124"/>
                <a:gd name="T15" fmla="*/ 6666774 h 110"/>
                <a:gd name="T16" fmla="*/ 1137507 w 124"/>
                <a:gd name="T17" fmla="*/ 6931538 h 110"/>
                <a:gd name="T18" fmla="*/ 0 w 124"/>
                <a:gd name="T19" fmla="*/ 7474275 h 110"/>
                <a:gd name="T20" fmla="*/ 516205 w 124"/>
                <a:gd name="T21" fmla="*/ 6666774 h 110"/>
                <a:gd name="T22" fmla="*/ 999307 w 124"/>
                <a:gd name="T23" fmla="*/ 6047683 h 110"/>
                <a:gd name="T24" fmla="*/ 2027930 w 124"/>
                <a:gd name="T25" fmla="*/ 5560425 h 110"/>
                <a:gd name="T26" fmla="*/ 3172902 w 124"/>
                <a:gd name="T27" fmla="*/ 5155533 h 110"/>
                <a:gd name="T28" fmla="*/ 4546673 w 124"/>
                <a:gd name="T29" fmla="*/ 4891496 h 110"/>
                <a:gd name="T30" fmla="*/ 5932982 w 124"/>
                <a:gd name="T31" fmla="*/ 4803264 h 110"/>
                <a:gd name="T32" fmla="*/ 7445590 w 124"/>
                <a:gd name="T33" fmla="*/ 4803264 h 110"/>
                <a:gd name="T34" fmla="*/ 9105876 w 124"/>
                <a:gd name="T35" fmla="*/ 5025722 h 110"/>
                <a:gd name="T36" fmla="*/ 9193566 w 124"/>
                <a:gd name="T37" fmla="*/ 4803264 h 110"/>
                <a:gd name="T38" fmla="*/ 8819511 w 124"/>
                <a:gd name="T39" fmla="*/ 3814635 h 110"/>
                <a:gd name="T40" fmla="*/ 8444013 w 124"/>
                <a:gd name="T41" fmla="*/ 2582665 h 110"/>
                <a:gd name="T42" fmla="*/ 8195305 w 124"/>
                <a:gd name="T43" fmla="*/ 2039959 h 110"/>
                <a:gd name="T44" fmla="*/ 7968220 w 124"/>
                <a:gd name="T45" fmla="*/ 2039959 h 110"/>
                <a:gd name="T46" fmla="*/ 7681913 w 124"/>
                <a:gd name="T47" fmla="*/ 1955808 h 110"/>
                <a:gd name="T48" fmla="*/ 7445590 w 124"/>
                <a:gd name="T49" fmla="*/ 1776018 h 110"/>
                <a:gd name="T50" fmla="*/ 7218675 w 124"/>
                <a:gd name="T51" fmla="*/ 1564657 h 110"/>
                <a:gd name="T52" fmla="*/ 7218675 w 124"/>
                <a:gd name="T53" fmla="*/ 1286678 h 110"/>
                <a:gd name="T54" fmla="*/ 7445590 w 124"/>
                <a:gd name="T55" fmla="*/ 933878 h 110"/>
                <a:gd name="T56" fmla="*/ 8336311 w 124"/>
                <a:gd name="T57" fmla="*/ 542535 h 110"/>
                <a:gd name="T58" fmla="*/ 972968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4149501 w 46"/>
                <a:gd name="T1" fmla="*/ 0 h 94"/>
                <a:gd name="T2" fmla="*/ 2655311 w 46"/>
                <a:gd name="T3" fmla="*/ 2041995 h 94"/>
                <a:gd name="T4" fmla="*/ 1999646 w 46"/>
                <a:gd name="T5" fmla="*/ 3344770 h 94"/>
                <a:gd name="T6" fmla="*/ 1461208 w 46"/>
                <a:gd name="T7" fmla="*/ 4256526 h 94"/>
                <a:gd name="T8" fmla="*/ 0 w 46"/>
                <a:gd name="T9" fmla="*/ 5061541 h 94"/>
                <a:gd name="T10" fmla="*/ 1606792 w 46"/>
                <a:gd name="T11" fmla="*/ 4729642 h 94"/>
                <a:gd name="T12" fmla="*/ 3102047 w 46"/>
                <a:gd name="T13" fmla="*/ 4299185 h 94"/>
                <a:gd name="T14" fmla="*/ 4296422 w 46"/>
                <a:gd name="T15" fmla="*/ 3712149 h 94"/>
                <a:gd name="T16" fmla="*/ 5346880 w 46"/>
                <a:gd name="T17" fmla="*/ 3066709 h 94"/>
                <a:gd name="T18" fmla="*/ 5994916 w 46"/>
                <a:gd name="T19" fmla="*/ 2362942 h 94"/>
                <a:gd name="T20" fmla="*/ 6149144 w 46"/>
                <a:gd name="T21" fmla="*/ 1603345 h 94"/>
                <a:gd name="T22" fmla="*/ 5590366 w 46"/>
                <a:gd name="T23" fmla="*/ 804817 h 94"/>
                <a:gd name="T24" fmla="*/ 4149501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86524 w 149"/>
                <a:gd name="T3" fmla="*/ 8994545 h 704"/>
                <a:gd name="T4" fmla="*/ 1810765 w 149"/>
                <a:gd name="T5" fmla="*/ 20781356 h 704"/>
                <a:gd name="T6" fmla="*/ 3176775 w 149"/>
                <a:gd name="T7" fmla="*/ 35317232 h 704"/>
                <a:gd name="T8" fmla="*/ 4644643 w 149"/>
                <a:gd name="T9" fmla="*/ 54691710 h 704"/>
                <a:gd name="T10" fmla="*/ 6586786 w 149"/>
                <a:gd name="T11" fmla="*/ 78278383 h 704"/>
                <a:gd name="T12" fmla="*/ 8296201 w 149"/>
                <a:gd name="T13" fmla="*/ 103635246 h 704"/>
                <a:gd name="T14" fmla="*/ 9971230 w 149"/>
                <a:gd name="T15" fmla="*/ 133153658 h 704"/>
                <a:gd name="T16" fmla="*/ 11343908 w 149"/>
                <a:gd name="T17" fmla="*/ 167064015 h 704"/>
                <a:gd name="T18" fmla="*/ 12677201 w 149"/>
                <a:gd name="T19" fmla="*/ 202810396 h 704"/>
                <a:gd name="T20" fmla="*/ 13622992 w 149"/>
                <a:gd name="T21" fmla="*/ 243940336 h 704"/>
                <a:gd name="T22" fmla="*/ 14049230 w 149"/>
                <a:gd name="T23" fmla="*/ 289654270 h 704"/>
                <a:gd name="T24" fmla="*/ 14276617 w 149"/>
                <a:gd name="T25" fmla="*/ 337194901 h 704"/>
                <a:gd name="T26" fmla="*/ 13622992 w 149"/>
                <a:gd name="T27" fmla="*/ 390524792 h 704"/>
                <a:gd name="T28" fmla="*/ 12336935 w 149"/>
                <a:gd name="T29" fmla="*/ 446761889 h 704"/>
                <a:gd name="T30" fmla="*/ 10447377 w 149"/>
                <a:gd name="T31" fmla="*/ 505478638 h 704"/>
                <a:gd name="T32" fmla="*/ 7612344 w 149"/>
                <a:gd name="T33" fmla="*/ 570738312 h 704"/>
                <a:gd name="T34" fmla="*/ 4429550 w 149"/>
                <a:gd name="T35" fmla="*/ 644448304 h 704"/>
                <a:gd name="T36" fmla="*/ 2361184 w 149"/>
                <a:gd name="T37" fmla="*/ 712885820 h 704"/>
                <a:gd name="T38" fmla="*/ 1124220 w 149"/>
                <a:gd name="T39" fmla="*/ 776182781 h 704"/>
                <a:gd name="T40" fmla="*/ 686524 w 149"/>
                <a:gd name="T41" fmla="*/ 836862093 h 704"/>
                <a:gd name="T42" fmla="*/ 686524 w 149"/>
                <a:gd name="T43" fmla="*/ 894783365 h 704"/>
                <a:gd name="T44" fmla="*/ 895207 w 149"/>
                <a:gd name="T45" fmla="*/ 947699825 h 704"/>
                <a:gd name="T46" fmla="*/ 1373039 w 149"/>
                <a:gd name="T47" fmla="*/ 995206246 h 704"/>
                <a:gd name="T48" fmla="*/ 1593251 w 149"/>
                <a:gd name="T49" fmla="*/ 1040955510 h 704"/>
                <a:gd name="T50" fmla="*/ 4644643 w 149"/>
                <a:gd name="T51" fmla="*/ 1017374110 h 704"/>
                <a:gd name="T52" fmla="*/ 4429550 w 149"/>
                <a:gd name="T53" fmla="*/ 1005587260 h 704"/>
                <a:gd name="T54" fmla="*/ 4089521 w 149"/>
                <a:gd name="T55" fmla="*/ 971246244 h 704"/>
                <a:gd name="T56" fmla="*/ 3731564 w 149"/>
                <a:gd name="T57" fmla="*/ 919716296 h 704"/>
                <a:gd name="T58" fmla="*/ 3960965 w 149"/>
                <a:gd name="T59" fmla="*/ 850436196 h 704"/>
                <a:gd name="T60" fmla="*/ 4644643 w 149"/>
                <a:gd name="T61" fmla="*/ 767617280 h 704"/>
                <a:gd name="T62" fmla="*/ 6586786 w 149"/>
                <a:gd name="T63" fmla="*/ 672976684 h 704"/>
                <a:gd name="T64" fmla="*/ 9760857 w 149"/>
                <a:gd name="T65" fmla="*/ 570738312 h 704"/>
                <a:gd name="T66" fmla="*/ 14618350 w 149"/>
                <a:gd name="T67" fmla="*/ 462962684 h 704"/>
                <a:gd name="T68" fmla="*/ 16200080 w 149"/>
                <a:gd name="T69" fmla="*/ 412835596 h 704"/>
                <a:gd name="T70" fmla="*/ 16898066 w 149"/>
                <a:gd name="T71" fmla="*/ 347575572 h 704"/>
                <a:gd name="T72" fmla="*/ 16328781 w 149"/>
                <a:gd name="T73" fmla="*/ 271936031 h 704"/>
                <a:gd name="T74" fmla="*/ 14875920 w 149"/>
                <a:gd name="T75" fmla="*/ 198229806 h 704"/>
                <a:gd name="T76" fmla="*/ 12336935 w 149"/>
                <a:gd name="T77" fmla="*/ 125767751 h 704"/>
                <a:gd name="T78" fmla="*/ 9194214 w 149"/>
                <a:gd name="T79" fmla="*/ 65128558 h 704"/>
                <a:gd name="T80" fmla="*/ 4986524 w 149"/>
                <a:gd name="T81" fmla="*/ 2078135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</p:grpSp>
      <p:sp>
        <p:nvSpPr>
          <p:cNvPr id="15774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4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3C191-5335-4085-B372-82C851295BB5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75033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B4FE3-251A-4AD9-9956-19BE723D048C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16151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70CB02-19D4-44A1-8394-09EE1F60F67D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48610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8DED95-0FF7-4D6B-BE5E-D950771A2FB2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3622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29ADE1-6085-48BE-97A0-510E59F2313E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52789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9E8D09-2AF5-4A6D-B036-6DF2C40DFB12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052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27995-939A-45A7-9D40-A3B49B7A784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51199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496DF-C8DD-4BB9-9B43-8763B79734E5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14833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0D4999-9543-4619-81B9-E74EB35F7610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70635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AC528-9B48-4E9A-9022-37797BBEA6E9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296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6B520-AA0C-4B82-9156-C9DF047EF5C5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68503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3DD996-8D78-4D36-BE04-B39FFF65DFC3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50140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322395-C776-42B2-B7E8-C5DA57C1EDA4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40465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53576 w 596"/>
                  <a:gd name="T1" fmla="*/ 5589692 h 666"/>
                  <a:gd name="T2" fmla="*/ 90780 w 596"/>
                  <a:gd name="T3" fmla="*/ 5148091 h 666"/>
                  <a:gd name="T4" fmla="*/ 0 w 596"/>
                  <a:gd name="T5" fmla="*/ 4362214 h 666"/>
                  <a:gd name="T6" fmla="*/ 63179 w 596"/>
                  <a:gd name="T7" fmla="*/ 3354129 h 666"/>
                  <a:gd name="T8" fmla="*/ 391938 w 596"/>
                  <a:gd name="T9" fmla="*/ 2281948 h 666"/>
                  <a:gd name="T10" fmla="*/ 1077010 w 596"/>
                  <a:gd name="T11" fmla="*/ 1267010 h 666"/>
                  <a:gd name="T12" fmla="*/ 2226428 w 596"/>
                  <a:gd name="T13" fmla="*/ 467487 h 666"/>
                  <a:gd name="T14" fmla="*/ 3867552 w 596"/>
                  <a:gd name="T15" fmla="*/ 27394 h 666"/>
                  <a:gd name="T16" fmla="*/ 5954600 w 596"/>
                  <a:gd name="T17" fmla="*/ 136194 h 666"/>
                  <a:gd name="T18" fmla="*/ 7586235 w 596"/>
                  <a:gd name="T19" fmla="*/ 1030091 h 666"/>
                  <a:gd name="T20" fmla="*/ 8679456 w 596"/>
                  <a:gd name="T21" fmla="*/ 2494512 h 666"/>
                  <a:gd name="T22" fmla="*/ 9262482 w 596"/>
                  <a:gd name="T23" fmla="*/ 4285978 h 666"/>
                  <a:gd name="T24" fmla="*/ 9323841 w 596"/>
                  <a:gd name="T25" fmla="*/ 6178102 h 666"/>
                  <a:gd name="T26" fmla="*/ 8869728 w 596"/>
                  <a:gd name="T27" fmla="*/ 7930892 h 666"/>
                  <a:gd name="T28" fmla="*/ 7943105 w 596"/>
                  <a:gd name="T29" fmla="*/ 9285366 h 666"/>
                  <a:gd name="T30" fmla="*/ 6536927 w 596"/>
                  <a:gd name="T31" fmla="*/ 10011159 h 666"/>
                  <a:gd name="T32" fmla="*/ 6094975 w 596"/>
                  <a:gd name="T33" fmla="*/ 9947119 h 666"/>
                  <a:gd name="T34" fmla="*/ 6907089 w 596"/>
                  <a:gd name="T35" fmla="*/ 9319655 h 666"/>
                  <a:gd name="T36" fmla="*/ 7551168 w 596"/>
                  <a:gd name="T37" fmla="*/ 8216099 h 666"/>
                  <a:gd name="T38" fmla="*/ 7971380 w 596"/>
                  <a:gd name="T39" fmla="*/ 6852646 h 666"/>
                  <a:gd name="T40" fmla="*/ 8146088 w 596"/>
                  <a:gd name="T41" fmla="*/ 5364832 h 666"/>
                  <a:gd name="T42" fmla="*/ 8055377 w 596"/>
                  <a:gd name="T43" fmla="*/ 3895124 h 666"/>
                  <a:gd name="T44" fmla="*/ 7601390 w 596"/>
                  <a:gd name="T45" fmla="*/ 2627714 h 666"/>
                  <a:gd name="T46" fmla="*/ 6781002 w 596"/>
                  <a:gd name="T47" fmla="*/ 1691654 h 666"/>
                  <a:gd name="T48" fmla="*/ 5346544 w 596"/>
                  <a:gd name="T49" fmla="*/ 1129227 h 666"/>
                  <a:gd name="T50" fmla="*/ 3852759 w 596"/>
                  <a:gd name="T51" fmla="*/ 920689 h 666"/>
                  <a:gd name="T52" fmla="*/ 2725135 w 596"/>
                  <a:gd name="T53" fmla="*/ 1069169 h 666"/>
                  <a:gd name="T54" fmla="*/ 1897850 w 596"/>
                  <a:gd name="T55" fmla="*/ 1524337 h 666"/>
                  <a:gd name="T56" fmla="*/ 1314899 w 596"/>
                  <a:gd name="T57" fmla="*/ 2247659 h 666"/>
                  <a:gd name="T58" fmla="*/ 889064 w 596"/>
                  <a:gd name="T59" fmla="*/ 3107264 h 666"/>
                  <a:gd name="T60" fmla="*/ 622844 w 596"/>
                  <a:gd name="T61" fmla="*/ 4103298 h 666"/>
                  <a:gd name="T62" fmla="*/ 441456 w 596"/>
                  <a:gd name="T63" fmla="*/ 512129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398192 h 237"/>
                  <a:gd name="T4" fmla="*/ 47542 w 257"/>
                  <a:gd name="T5" fmla="*/ 799464 h 237"/>
                  <a:gd name="T6" fmla="*/ 84184 w 257"/>
                  <a:gd name="T7" fmla="*/ 1198292 h 237"/>
                  <a:gd name="T8" fmla="*/ 155539 w 257"/>
                  <a:gd name="T9" fmla="*/ 1572087 h 237"/>
                  <a:gd name="T10" fmla="*/ 261389 w 257"/>
                  <a:gd name="T11" fmla="*/ 1906261 h 237"/>
                  <a:gd name="T12" fmla="*/ 388887 w 257"/>
                  <a:gd name="T13" fmla="*/ 2256327 h 237"/>
                  <a:gd name="T14" fmla="*/ 547294 w 257"/>
                  <a:gd name="T15" fmla="*/ 2579374 h 237"/>
                  <a:gd name="T16" fmla="*/ 736297 w 257"/>
                  <a:gd name="T17" fmla="*/ 2849689 h 237"/>
                  <a:gd name="T18" fmla="*/ 969627 w 257"/>
                  <a:gd name="T19" fmla="*/ 3107143 h 237"/>
                  <a:gd name="T20" fmla="*/ 1242676 w 257"/>
                  <a:gd name="T21" fmla="*/ 3327842 h 237"/>
                  <a:gd name="T22" fmla="*/ 1535575 w 257"/>
                  <a:gd name="T23" fmla="*/ 3506986 h 237"/>
                  <a:gd name="T24" fmla="*/ 1895869 w 257"/>
                  <a:gd name="T25" fmla="*/ 3649249 h 237"/>
                  <a:gd name="T26" fmla="*/ 2286040 w 257"/>
                  <a:gd name="T27" fmla="*/ 3741861 h 237"/>
                  <a:gd name="T28" fmla="*/ 2723055 w 257"/>
                  <a:gd name="T29" fmla="*/ 3793014 h 237"/>
                  <a:gd name="T30" fmla="*/ 3183261 w 257"/>
                  <a:gd name="T31" fmla="*/ 3777646 h 237"/>
                  <a:gd name="T32" fmla="*/ 3718805 w 257"/>
                  <a:gd name="T33" fmla="*/ 3713292 h 237"/>
                  <a:gd name="T34" fmla="*/ 3241498 w 257"/>
                  <a:gd name="T35" fmla="*/ 3633362 h 237"/>
                  <a:gd name="T36" fmla="*/ 2819249 w 257"/>
                  <a:gd name="T37" fmla="*/ 3522271 h 237"/>
                  <a:gd name="T38" fmla="*/ 2461881 w 257"/>
                  <a:gd name="T39" fmla="*/ 3391593 h 237"/>
                  <a:gd name="T40" fmla="*/ 2142296 w 257"/>
                  <a:gd name="T41" fmla="*/ 3263884 h 237"/>
                  <a:gd name="T42" fmla="*/ 1849620 w 257"/>
                  <a:gd name="T43" fmla="*/ 3086154 h 237"/>
                  <a:gd name="T44" fmla="*/ 1621680 w 257"/>
                  <a:gd name="T45" fmla="*/ 2914119 h 237"/>
                  <a:gd name="T46" fmla="*/ 1406060 w 257"/>
                  <a:gd name="T47" fmla="*/ 2705725 h 237"/>
                  <a:gd name="T48" fmla="*/ 1215972 w 257"/>
                  <a:gd name="T49" fmla="*/ 2477075 h 237"/>
                  <a:gd name="T50" fmla="*/ 1040929 w 257"/>
                  <a:gd name="T51" fmla="*/ 2256327 h 237"/>
                  <a:gd name="T52" fmla="*/ 885443 w 257"/>
                  <a:gd name="T53" fmla="*/ 1998872 h 237"/>
                  <a:gd name="T54" fmla="*/ 755784 w 257"/>
                  <a:gd name="T55" fmla="*/ 1714420 h 237"/>
                  <a:gd name="T56" fmla="*/ 624074 w 257"/>
                  <a:gd name="T57" fmla="*/ 1405759 h 237"/>
                  <a:gd name="T58" fmla="*/ 474925 w 257"/>
                  <a:gd name="T59" fmla="*/ 1105587 h 237"/>
                  <a:gd name="T60" fmla="*/ 331398 w 257"/>
                  <a:gd name="T61" fmla="*/ 749873 h 237"/>
                  <a:gd name="T62" fmla="*/ 175033 w 257"/>
                  <a:gd name="T63" fmla="*/ 3854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1188591 w 124"/>
                  <a:gd name="T1" fmla="*/ 0 h 110"/>
                  <a:gd name="T2" fmla="*/ 1915426 w 124"/>
                  <a:gd name="T3" fmla="*/ 1950915 h 110"/>
                  <a:gd name="T4" fmla="*/ 1853528 w 124"/>
                  <a:gd name="T5" fmla="*/ 1935036 h 110"/>
                  <a:gd name="T6" fmla="*/ 1652459 w 124"/>
                  <a:gd name="T7" fmla="*/ 1903974 h 110"/>
                  <a:gd name="T8" fmla="*/ 1376625 w 124"/>
                  <a:gd name="T9" fmla="*/ 1830275 h 110"/>
                  <a:gd name="T10" fmla="*/ 1052928 w 124"/>
                  <a:gd name="T11" fmla="*/ 1791623 h 110"/>
                  <a:gd name="T12" fmla="*/ 699467 w 124"/>
                  <a:gd name="T13" fmla="*/ 1758825 h 110"/>
                  <a:gd name="T14" fmla="*/ 386449 w 124"/>
                  <a:gd name="T15" fmla="*/ 1777369 h 110"/>
                  <a:gd name="T16" fmla="*/ 140169 w 124"/>
                  <a:gd name="T17" fmla="*/ 1847625 h 110"/>
                  <a:gd name="T18" fmla="*/ 0 w 124"/>
                  <a:gd name="T19" fmla="*/ 1992881 h 110"/>
                  <a:gd name="T20" fmla="*/ 62747 w 124"/>
                  <a:gd name="T21" fmla="*/ 1777369 h 110"/>
                  <a:gd name="T22" fmla="*/ 123493 w 124"/>
                  <a:gd name="T23" fmla="*/ 1607675 h 110"/>
                  <a:gd name="T24" fmla="*/ 248152 w 124"/>
                  <a:gd name="T25" fmla="*/ 1487026 h 110"/>
                  <a:gd name="T26" fmla="*/ 386449 w 124"/>
                  <a:gd name="T27" fmla="*/ 1374700 h 110"/>
                  <a:gd name="T28" fmla="*/ 554340 w 124"/>
                  <a:gd name="T29" fmla="*/ 1302845 h 110"/>
                  <a:gd name="T30" fmla="*/ 727333 w 124"/>
                  <a:gd name="T31" fmla="*/ 1285804 h 110"/>
                  <a:gd name="T32" fmla="*/ 912728 w 124"/>
                  <a:gd name="T33" fmla="*/ 1285804 h 110"/>
                  <a:gd name="T34" fmla="*/ 1113658 w 124"/>
                  <a:gd name="T35" fmla="*/ 1342117 h 110"/>
                  <a:gd name="T36" fmla="*/ 1126233 w 124"/>
                  <a:gd name="T37" fmla="*/ 1285804 h 110"/>
                  <a:gd name="T38" fmla="*/ 1076507 w 124"/>
                  <a:gd name="T39" fmla="*/ 1014111 h 110"/>
                  <a:gd name="T40" fmla="*/ 1036241 w 124"/>
                  <a:gd name="T41" fmla="*/ 688005 h 110"/>
                  <a:gd name="T42" fmla="*/ 1002698 w 124"/>
                  <a:gd name="T43" fmla="*/ 544466 h 110"/>
                  <a:gd name="T44" fmla="*/ 975476 w 124"/>
                  <a:gd name="T45" fmla="*/ 544466 h 110"/>
                  <a:gd name="T46" fmla="*/ 940819 w 124"/>
                  <a:gd name="T47" fmla="*/ 525933 h 110"/>
                  <a:gd name="T48" fmla="*/ 912728 w 124"/>
                  <a:gd name="T49" fmla="*/ 472923 h 110"/>
                  <a:gd name="T50" fmla="*/ 878092 w 124"/>
                  <a:gd name="T51" fmla="*/ 416287 h 110"/>
                  <a:gd name="T52" fmla="*/ 878092 w 124"/>
                  <a:gd name="T53" fmla="*/ 343249 h 110"/>
                  <a:gd name="T54" fmla="*/ 912728 w 124"/>
                  <a:gd name="T55" fmla="*/ 254261 h 110"/>
                  <a:gd name="T56" fmla="*/ 1015107 w 124"/>
                  <a:gd name="T57" fmla="*/ 145570 h 110"/>
                  <a:gd name="T58" fmla="*/ 1188591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82032 w 109"/>
                  <a:gd name="T3" fmla="*/ 11874 h 156"/>
                  <a:gd name="T4" fmla="*/ 295704 w 109"/>
                  <a:gd name="T5" fmla="*/ 70626 h 156"/>
                  <a:gd name="T6" fmla="*/ 615143 w 109"/>
                  <a:gd name="T7" fmla="*/ 177313 h 156"/>
                  <a:gd name="T8" fmla="*/ 960339 w 109"/>
                  <a:gd name="T9" fmla="*/ 349442 h 156"/>
                  <a:gd name="T10" fmla="*/ 1293283 w 109"/>
                  <a:gd name="T11" fmla="*/ 646579 h 156"/>
                  <a:gd name="T12" fmla="*/ 1598789 w 109"/>
                  <a:gd name="T13" fmla="*/ 1041031 h 156"/>
                  <a:gd name="T14" fmla="*/ 1783683 w 109"/>
                  <a:gd name="T15" fmla="*/ 1583930 h 156"/>
                  <a:gd name="T16" fmla="*/ 1813016 w 109"/>
                  <a:gd name="T17" fmla="*/ 2288732 h 156"/>
                  <a:gd name="T18" fmla="*/ 1743993 w 109"/>
                  <a:gd name="T19" fmla="*/ 2288732 h 156"/>
                  <a:gd name="T20" fmla="*/ 1648911 w 109"/>
                  <a:gd name="T21" fmla="*/ 2288732 h 156"/>
                  <a:gd name="T22" fmla="*/ 1546685 w 109"/>
                  <a:gd name="T23" fmla="*/ 2288732 h 156"/>
                  <a:gd name="T24" fmla="*/ 1450993 w 109"/>
                  <a:gd name="T25" fmla="*/ 2262360 h 156"/>
                  <a:gd name="T26" fmla="*/ 1346064 w 109"/>
                  <a:gd name="T27" fmla="*/ 2241900 h 156"/>
                  <a:gd name="T28" fmla="*/ 1227529 w 109"/>
                  <a:gd name="T29" fmla="*/ 2203615 h 156"/>
                  <a:gd name="T30" fmla="*/ 1095112 w 109"/>
                  <a:gd name="T31" fmla="*/ 2128749 h 156"/>
                  <a:gd name="T32" fmla="*/ 960339 w 109"/>
                  <a:gd name="T33" fmla="*/ 2037043 h 156"/>
                  <a:gd name="T34" fmla="*/ 878817 w 109"/>
                  <a:gd name="T35" fmla="*/ 1847755 h 156"/>
                  <a:gd name="T36" fmla="*/ 878817 w 109"/>
                  <a:gd name="T37" fmla="*/ 1627555 h 156"/>
                  <a:gd name="T38" fmla="*/ 931542 w 109"/>
                  <a:gd name="T39" fmla="*/ 1412074 h 156"/>
                  <a:gd name="T40" fmla="*/ 983821 w 109"/>
                  <a:gd name="T41" fmla="*/ 1174675 h 156"/>
                  <a:gd name="T42" fmla="*/ 931542 w 109"/>
                  <a:gd name="T43" fmla="*/ 910350 h 156"/>
                  <a:gd name="T44" fmla="*/ 799428 w 109"/>
                  <a:gd name="T45" fmla="*/ 634823 h 156"/>
                  <a:gd name="T46" fmla="*/ 516464 w 109"/>
                  <a:gd name="T47" fmla="*/ 33428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491028 w 46"/>
                  <a:gd name="T1" fmla="*/ 0 h 94"/>
                  <a:gd name="T2" fmla="*/ 319770 w 46"/>
                  <a:gd name="T3" fmla="*/ 552607 h 94"/>
                  <a:gd name="T4" fmla="*/ 240738 w 46"/>
                  <a:gd name="T5" fmla="*/ 907038 h 94"/>
                  <a:gd name="T6" fmla="*/ 176958 w 46"/>
                  <a:gd name="T7" fmla="*/ 1154002 h 94"/>
                  <a:gd name="T8" fmla="*/ 0 w 46"/>
                  <a:gd name="T9" fmla="*/ 1373154 h 94"/>
                  <a:gd name="T10" fmla="*/ 189679 w 46"/>
                  <a:gd name="T11" fmla="*/ 1286419 h 94"/>
                  <a:gd name="T12" fmla="*/ 367750 w 46"/>
                  <a:gd name="T13" fmla="*/ 1168724 h 94"/>
                  <a:gd name="T14" fmla="*/ 510560 w 46"/>
                  <a:gd name="T15" fmla="*/ 1004080 h 94"/>
                  <a:gd name="T16" fmla="*/ 639462 w 46"/>
                  <a:gd name="T17" fmla="*/ 832371 h 94"/>
                  <a:gd name="T18" fmla="*/ 716007 w 46"/>
                  <a:gd name="T19" fmla="*/ 643958 h 94"/>
                  <a:gd name="T20" fmla="*/ 731721 w 46"/>
                  <a:gd name="T21" fmla="*/ 439425 h 94"/>
                  <a:gd name="T22" fmla="*/ 664778 w 46"/>
                  <a:gd name="T23" fmla="*/ 214914 h 94"/>
                  <a:gd name="T24" fmla="*/ 491028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1807 w 54"/>
                  <a:gd name="T3" fmla="*/ 16382 h 40"/>
                  <a:gd name="T4" fmla="*/ 84542 w 54"/>
                  <a:gd name="T5" fmla="*/ 53228 h 40"/>
                  <a:gd name="T6" fmla="*/ 187871 w 54"/>
                  <a:gd name="T7" fmla="*/ 136096 h 40"/>
                  <a:gd name="T8" fmla="*/ 305051 w 54"/>
                  <a:gd name="T9" fmla="*/ 202289 h 40"/>
                  <a:gd name="T10" fmla="*/ 417491 w 54"/>
                  <a:gd name="T11" fmla="*/ 255470 h 40"/>
                  <a:gd name="T12" fmla="*/ 549398 w 54"/>
                  <a:gd name="T13" fmla="*/ 286999 h 40"/>
                  <a:gd name="T14" fmla="*/ 666073 w 54"/>
                  <a:gd name="T15" fmla="*/ 306216 h 40"/>
                  <a:gd name="T16" fmla="*/ 783838 w 54"/>
                  <a:gd name="T17" fmla="*/ 269467 h 40"/>
                  <a:gd name="T18" fmla="*/ 768836 w 54"/>
                  <a:gd name="T19" fmla="*/ 419859 h 40"/>
                  <a:gd name="T20" fmla="*/ 725476 w 54"/>
                  <a:gd name="T21" fmla="*/ 555842 h 40"/>
                  <a:gd name="T22" fmla="*/ 639858 w 54"/>
                  <a:gd name="T23" fmla="*/ 645748 h 40"/>
                  <a:gd name="T24" fmla="*/ 534231 w 54"/>
                  <a:gd name="T25" fmla="*/ 675191 h 40"/>
                  <a:gd name="T26" fmla="*/ 405738 w 54"/>
                  <a:gd name="T27" fmla="*/ 659507 h 40"/>
                  <a:gd name="T28" fmla="*/ 273516 w 54"/>
                  <a:gd name="T29" fmla="*/ 539233 h 40"/>
                  <a:gd name="T30" fmla="*/ 144053 w 54"/>
                  <a:gd name="T31" fmla="*/ 33579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82019 w 149"/>
                  <a:gd name="T3" fmla="*/ 2425315 h 704"/>
                  <a:gd name="T4" fmla="*/ 221620 w 149"/>
                  <a:gd name="T5" fmla="*/ 5499188 h 704"/>
                  <a:gd name="T6" fmla="*/ 388412 w 149"/>
                  <a:gd name="T7" fmla="*/ 9396606 h 704"/>
                  <a:gd name="T8" fmla="*/ 573230 w 149"/>
                  <a:gd name="T9" fmla="*/ 14467011 h 704"/>
                  <a:gd name="T10" fmla="*/ 804088 w 149"/>
                  <a:gd name="T11" fmla="*/ 20746054 h 704"/>
                  <a:gd name="T12" fmla="*/ 1019483 w 149"/>
                  <a:gd name="T13" fmla="*/ 27482403 h 704"/>
                  <a:gd name="T14" fmla="*/ 1227199 w 149"/>
                  <a:gd name="T15" fmla="*/ 35218540 h 704"/>
                  <a:gd name="T16" fmla="*/ 1388766 w 149"/>
                  <a:gd name="T17" fmla="*/ 44191913 h 704"/>
                  <a:gd name="T18" fmla="*/ 1558971 w 149"/>
                  <a:gd name="T19" fmla="*/ 53726964 h 704"/>
                  <a:gd name="T20" fmla="*/ 1671889 w 149"/>
                  <a:gd name="T21" fmla="*/ 64717736 h 704"/>
                  <a:gd name="T22" fmla="*/ 1729882 w 149"/>
                  <a:gd name="T23" fmla="*/ 76759210 h 704"/>
                  <a:gd name="T24" fmla="*/ 1755237 w 149"/>
                  <a:gd name="T25" fmla="*/ 89346617 h 704"/>
                  <a:gd name="T26" fmla="*/ 1671889 w 149"/>
                  <a:gd name="T27" fmla="*/ 103410614 h 704"/>
                  <a:gd name="T28" fmla="*/ 1516820 w 149"/>
                  <a:gd name="T29" fmla="*/ 118300702 h 704"/>
                  <a:gd name="T30" fmla="*/ 1283352 w 149"/>
                  <a:gd name="T31" fmla="*/ 133959213 h 704"/>
                  <a:gd name="T32" fmla="*/ 930866 w 149"/>
                  <a:gd name="T33" fmla="*/ 151215762 h 704"/>
                  <a:gd name="T34" fmla="*/ 539488 w 149"/>
                  <a:gd name="T35" fmla="*/ 170773817 h 704"/>
                  <a:gd name="T36" fmla="*/ 294570 w 149"/>
                  <a:gd name="T37" fmla="*/ 188874149 h 704"/>
                  <a:gd name="T38" fmla="*/ 139621 w 149"/>
                  <a:gd name="T39" fmla="*/ 205583692 h 704"/>
                  <a:gd name="T40" fmla="*/ 82019 w 149"/>
                  <a:gd name="T41" fmla="*/ 221661627 h 704"/>
                  <a:gd name="T42" fmla="*/ 82019 w 149"/>
                  <a:gd name="T43" fmla="*/ 236946746 h 704"/>
                  <a:gd name="T44" fmla="*/ 113972 w 149"/>
                  <a:gd name="T45" fmla="*/ 251150114 h 704"/>
                  <a:gd name="T46" fmla="*/ 170690 w 149"/>
                  <a:gd name="T47" fmla="*/ 263614916 h 704"/>
                  <a:gd name="T48" fmla="*/ 196266 w 149"/>
                  <a:gd name="T49" fmla="*/ 275795487 h 704"/>
                  <a:gd name="T50" fmla="*/ 573230 w 149"/>
                  <a:gd name="T51" fmla="*/ 269514490 h 704"/>
                  <a:gd name="T52" fmla="*/ 539488 w 149"/>
                  <a:gd name="T53" fmla="*/ 266398810 h 704"/>
                  <a:gd name="T54" fmla="*/ 502419 w 149"/>
                  <a:gd name="T55" fmla="*/ 257425285 h 704"/>
                  <a:gd name="T56" fmla="*/ 460312 w 149"/>
                  <a:gd name="T57" fmla="*/ 243633714 h 704"/>
                  <a:gd name="T58" fmla="*/ 490836 w 149"/>
                  <a:gd name="T59" fmla="*/ 225280621 h 704"/>
                  <a:gd name="T60" fmla="*/ 573230 w 149"/>
                  <a:gd name="T61" fmla="*/ 203341108 h 704"/>
                  <a:gd name="T62" fmla="*/ 804088 w 149"/>
                  <a:gd name="T63" fmla="*/ 178290228 h 704"/>
                  <a:gd name="T64" fmla="*/ 1194839 w 149"/>
                  <a:gd name="T65" fmla="*/ 151215762 h 704"/>
                  <a:gd name="T66" fmla="*/ 1797607 w 149"/>
                  <a:gd name="T67" fmla="*/ 122562346 h 704"/>
                  <a:gd name="T68" fmla="*/ 1993869 w 149"/>
                  <a:gd name="T69" fmla="*/ 109310266 h 704"/>
                  <a:gd name="T70" fmla="*/ 2076046 w 149"/>
                  <a:gd name="T71" fmla="*/ 92011773 h 704"/>
                  <a:gd name="T72" fmla="*/ 2007829 w 149"/>
                  <a:gd name="T73" fmla="*/ 72047484 h 704"/>
                  <a:gd name="T74" fmla="*/ 1822973 w 149"/>
                  <a:gd name="T75" fmla="*/ 52489426 h 704"/>
                  <a:gd name="T76" fmla="*/ 1516820 w 149"/>
                  <a:gd name="T77" fmla="*/ 33338369 h 704"/>
                  <a:gd name="T78" fmla="*/ 1124288 w 149"/>
                  <a:gd name="T79" fmla="*/ 17271693 h 704"/>
                  <a:gd name="T80" fmla="*/ 610057 w 149"/>
                  <a:gd name="T81" fmla="*/ 5499188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6260785 w 128"/>
                <a:gd name="T1" fmla="*/ 0 h 217"/>
                <a:gd name="T2" fmla="*/ 7004154 w 128"/>
                <a:gd name="T3" fmla="*/ 4633890 h 217"/>
                <a:gd name="T4" fmla="*/ 7663591 w 128"/>
                <a:gd name="T5" fmla="*/ 13858961 h 217"/>
                <a:gd name="T6" fmla="*/ 8185961 w 128"/>
                <a:gd name="T7" fmla="*/ 25714639 h 217"/>
                <a:gd name="T8" fmla="*/ 8534768 w 128"/>
                <a:gd name="T9" fmla="*/ 39920495 h 217"/>
                <a:gd name="T10" fmla="*/ 8459143 w 128"/>
                <a:gd name="T11" fmla="*/ 56863977 h 217"/>
                <a:gd name="T12" fmla="*/ 7737182 w 128"/>
                <a:gd name="T13" fmla="*/ 74321105 h 217"/>
                <a:gd name="T14" fmla="*/ 6260785 w 128"/>
                <a:gd name="T15" fmla="*/ 92642878 h 217"/>
                <a:gd name="T16" fmla="*/ 3986809 w 128"/>
                <a:gd name="T17" fmla="*/ 111135639 h 217"/>
                <a:gd name="T18" fmla="*/ 3278685 w 128"/>
                <a:gd name="T19" fmla="*/ 109067964 h 217"/>
                <a:gd name="T20" fmla="*/ 2535303 w 128"/>
                <a:gd name="T21" fmla="*/ 107537939 h 217"/>
                <a:gd name="T22" fmla="*/ 1746206 w 128"/>
                <a:gd name="T23" fmla="*/ 104952210 h 217"/>
                <a:gd name="T24" fmla="*/ 1057573 w 128"/>
                <a:gd name="T25" fmla="*/ 102884684 h 217"/>
                <a:gd name="T26" fmla="*/ 522548 w 128"/>
                <a:gd name="T27" fmla="*/ 100380573 h 217"/>
                <a:gd name="T28" fmla="*/ 136084 w 128"/>
                <a:gd name="T29" fmla="*/ 97276678 h 217"/>
                <a:gd name="T30" fmla="*/ 0 w 128"/>
                <a:gd name="T31" fmla="*/ 93679247 h 217"/>
                <a:gd name="T32" fmla="*/ 82062 w 128"/>
                <a:gd name="T33" fmla="*/ 91093428 h 217"/>
                <a:gd name="T34" fmla="*/ 866546 w 128"/>
                <a:gd name="T35" fmla="*/ 87495001 h 217"/>
                <a:gd name="T36" fmla="*/ 1925388 w 128"/>
                <a:gd name="T37" fmla="*/ 82572114 h 217"/>
                <a:gd name="T38" fmla="*/ 3066128 w 128"/>
                <a:gd name="T39" fmla="*/ 76906916 h 217"/>
                <a:gd name="T40" fmla="*/ 4199318 w 128"/>
                <a:gd name="T41" fmla="*/ 68655237 h 217"/>
                <a:gd name="T42" fmla="*/ 5256209 w 128"/>
                <a:gd name="T43" fmla="*/ 57375557 h 217"/>
                <a:gd name="T44" fmla="*/ 6073649 w 128"/>
                <a:gd name="T45" fmla="*/ 42486961 h 217"/>
                <a:gd name="T46" fmla="*/ 6467914 w 128"/>
                <a:gd name="T47" fmla="*/ 23646874 h 217"/>
                <a:gd name="T48" fmla="*/ 6260785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44175596 w 117"/>
                <a:gd name="T1" fmla="*/ 0 h 132"/>
                <a:gd name="T2" fmla="*/ 0 w 117"/>
                <a:gd name="T3" fmla="*/ 88974422 h 132"/>
                <a:gd name="T4" fmla="*/ 1740721 w 117"/>
                <a:gd name="T5" fmla="*/ 92190898 h 132"/>
                <a:gd name="T6" fmla="*/ 8161422 w 117"/>
                <a:gd name="T7" fmla="*/ 103404305 h 132"/>
                <a:gd name="T8" fmla="*/ 17107679 w 117"/>
                <a:gd name="T9" fmla="*/ 128491752 h 132"/>
                <a:gd name="T10" fmla="*/ 27075030 w 117"/>
                <a:gd name="T11" fmla="*/ 167065520 h 132"/>
                <a:gd name="T12" fmla="*/ 38908884 w 117"/>
                <a:gd name="T13" fmla="*/ 220654676 h 132"/>
                <a:gd name="T14" fmla="*/ 49451776 w 117"/>
                <a:gd name="T15" fmla="*/ 284576188 h 132"/>
                <a:gd name="T16" fmla="*/ 60117899 w 117"/>
                <a:gd name="T17" fmla="*/ 366347731 h 132"/>
                <a:gd name="T18" fmla="*/ 68272540 w 117"/>
                <a:gd name="T19" fmla="*/ 469752036 h 132"/>
                <a:gd name="T20" fmla="*/ 68848604 w 117"/>
                <a:gd name="T21" fmla="*/ 427145137 h 132"/>
                <a:gd name="T22" fmla="*/ 67703998 w 117"/>
                <a:gd name="T23" fmla="*/ 380777617 h 132"/>
                <a:gd name="T24" fmla="*/ 63581038 w 117"/>
                <a:gd name="T25" fmla="*/ 319980207 h 132"/>
                <a:gd name="T26" fmla="*/ 58370388 w 117"/>
                <a:gd name="T27" fmla="*/ 263269210 h 132"/>
                <a:gd name="T28" fmla="*/ 52337021 w 117"/>
                <a:gd name="T29" fmla="*/ 206482998 h 132"/>
                <a:gd name="T30" fmla="*/ 45898036 w 117"/>
                <a:gd name="T31" fmla="*/ 159864767 h 132"/>
                <a:gd name="T32" fmla="*/ 39484455 w 117"/>
                <a:gd name="T33" fmla="*/ 128491752 h 132"/>
                <a:gd name="T34" fmla="*/ 34020368 w 117"/>
                <a:gd name="T35" fmla="*/ 113476933 h 132"/>
                <a:gd name="T36" fmla="*/ 40629052 w 117"/>
                <a:gd name="T37" fmla="*/ 103404305 h 132"/>
                <a:gd name="T38" fmla="*/ 46494992 w 117"/>
                <a:gd name="T39" fmla="*/ 99067360 h 132"/>
                <a:gd name="T40" fmla="*/ 52337021 w 117"/>
                <a:gd name="T41" fmla="*/ 92190898 h 132"/>
                <a:gd name="T42" fmla="*/ 57801105 w 117"/>
                <a:gd name="T43" fmla="*/ 88974422 h 132"/>
                <a:gd name="T44" fmla="*/ 61861200 w 117"/>
                <a:gd name="T45" fmla="*/ 84969216 h 132"/>
                <a:gd name="T46" fmla="*/ 64171120 w 117"/>
                <a:gd name="T47" fmla="*/ 78091098 h 132"/>
                <a:gd name="T48" fmla="*/ 66552336 w 117"/>
                <a:gd name="T49" fmla="*/ 74895551 h 132"/>
                <a:gd name="T50" fmla="*/ 67128684 w 117"/>
                <a:gd name="T51" fmla="*/ 74895551 h 132"/>
                <a:gd name="T52" fmla="*/ 4417559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15411789 w 29"/>
                <a:gd name="T1" fmla="*/ 0 h 77"/>
                <a:gd name="T2" fmla="*/ 12223143 w 29"/>
                <a:gd name="T3" fmla="*/ 0 h 77"/>
                <a:gd name="T4" fmla="*/ 8503056 w 29"/>
                <a:gd name="T5" fmla="*/ 16270547 h 77"/>
                <a:gd name="T6" fmla="*/ 4782969 w 29"/>
                <a:gd name="T7" fmla="*/ 37150073 h 77"/>
                <a:gd name="T8" fmla="*/ 2125764 w 29"/>
                <a:gd name="T9" fmla="*/ 78771057 h 77"/>
                <a:gd name="T10" fmla="*/ 531441 w 29"/>
                <a:gd name="T11" fmla="*/ 124040850 h 77"/>
                <a:gd name="T12" fmla="*/ 0 w 29"/>
                <a:gd name="T13" fmla="*/ 181967218 h 77"/>
                <a:gd name="T14" fmla="*/ 1594323 w 29"/>
                <a:gd name="T15" fmla="*/ 248087966 h 77"/>
                <a:gd name="T16" fmla="*/ 5845851 w 29"/>
                <a:gd name="T17" fmla="*/ 317344999 h 77"/>
                <a:gd name="T18" fmla="*/ 7971615 w 29"/>
                <a:gd name="T19" fmla="*/ 219088902 h 77"/>
                <a:gd name="T20" fmla="*/ 10097379 w 29"/>
                <a:gd name="T21" fmla="*/ 152968599 h 77"/>
                <a:gd name="T22" fmla="*/ 12223143 w 29"/>
                <a:gd name="T23" fmla="*/ 90468085 h 77"/>
                <a:gd name="T24" fmla="*/ 15411789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517727 h 237"/>
                <a:gd name="T4" fmla="*/ 359647 w 257"/>
                <a:gd name="T5" fmla="*/ 3009543 h 237"/>
                <a:gd name="T6" fmla="*/ 714470 w 257"/>
                <a:gd name="T7" fmla="*/ 4519406 h 237"/>
                <a:gd name="T8" fmla="*/ 1315395 w 257"/>
                <a:gd name="T9" fmla="*/ 5895994 h 237"/>
                <a:gd name="T10" fmla="*/ 2170188 w 257"/>
                <a:gd name="T11" fmla="*/ 7175413 h 237"/>
                <a:gd name="T12" fmla="*/ 3259149 w 257"/>
                <a:gd name="T13" fmla="*/ 8490632 h 237"/>
                <a:gd name="T14" fmla="*/ 4571826 w 257"/>
                <a:gd name="T15" fmla="*/ 9693233 h 237"/>
                <a:gd name="T16" fmla="*/ 6112531 w 257"/>
                <a:gd name="T17" fmla="*/ 10704413 h 237"/>
                <a:gd name="T18" fmla="*/ 8057367 w 257"/>
                <a:gd name="T19" fmla="*/ 11677076 h 237"/>
                <a:gd name="T20" fmla="*/ 10305642 w 257"/>
                <a:gd name="T21" fmla="*/ 12510651 h 237"/>
                <a:gd name="T22" fmla="*/ 12714349 w 257"/>
                <a:gd name="T23" fmla="*/ 13183711 h 237"/>
                <a:gd name="T24" fmla="*/ 15682712 w 257"/>
                <a:gd name="T25" fmla="*/ 13715462 h 237"/>
                <a:gd name="T26" fmla="*/ 18941509 w 257"/>
                <a:gd name="T27" fmla="*/ 14079384 h 237"/>
                <a:gd name="T28" fmla="*/ 22529192 w 257"/>
                <a:gd name="T29" fmla="*/ 14271789 h 237"/>
                <a:gd name="T30" fmla="*/ 26367083 w 257"/>
                <a:gd name="T31" fmla="*/ 14194221 h 237"/>
                <a:gd name="T32" fmla="*/ 30805655 w 257"/>
                <a:gd name="T33" fmla="*/ 13956695 h 237"/>
                <a:gd name="T34" fmla="*/ 26863086 w 257"/>
                <a:gd name="T35" fmla="*/ 13664426 h 237"/>
                <a:gd name="T36" fmla="*/ 23379385 w 257"/>
                <a:gd name="T37" fmla="*/ 13234496 h 237"/>
                <a:gd name="T38" fmla="*/ 20346876 w 257"/>
                <a:gd name="T39" fmla="*/ 12753861 h 237"/>
                <a:gd name="T40" fmla="*/ 17730972 w 257"/>
                <a:gd name="T41" fmla="*/ 12272675 h 237"/>
                <a:gd name="T42" fmla="*/ 15329615 w 257"/>
                <a:gd name="T43" fmla="*/ 11627244 h 237"/>
                <a:gd name="T44" fmla="*/ 13428819 w 257"/>
                <a:gd name="T45" fmla="*/ 10943890 h 237"/>
                <a:gd name="T46" fmla="*/ 11625629 w 257"/>
                <a:gd name="T47" fmla="*/ 10173886 h 237"/>
                <a:gd name="T48" fmla="*/ 10087224 w 257"/>
                <a:gd name="T49" fmla="*/ 9340371 h 237"/>
                <a:gd name="T50" fmla="*/ 8636111 w 257"/>
                <a:gd name="T51" fmla="*/ 8490632 h 237"/>
                <a:gd name="T52" fmla="*/ 7323413 w 257"/>
                <a:gd name="T53" fmla="*/ 7530207 h 237"/>
                <a:gd name="T54" fmla="*/ 6246580 w 257"/>
                <a:gd name="T55" fmla="*/ 6453421 h 237"/>
                <a:gd name="T56" fmla="*/ 5153434 w 257"/>
                <a:gd name="T57" fmla="*/ 5289335 h 237"/>
                <a:gd name="T58" fmla="*/ 3942513 w 257"/>
                <a:gd name="T59" fmla="*/ 4163318 h 237"/>
                <a:gd name="T60" fmla="*/ 2763755 w 257"/>
                <a:gd name="T61" fmla="*/ 2837065 h 237"/>
                <a:gd name="T62" fmla="*/ 1448368 w 257"/>
                <a:gd name="T63" fmla="*/ 144083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9729685 w 124"/>
                <a:gd name="T1" fmla="*/ 0 h 110"/>
                <a:gd name="T2" fmla="*/ 15648419 w 124"/>
                <a:gd name="T3" fmla="*/ 7335907 h 110"/>
                <a:gd name="T4" fmla="*/ 15127503 w 124"/>
                <a:gd name="T5" fmla="*/ 7250970 h 110"/>
                <a:gd name="T6" fmla="*/ 13506895 w 124"/>
                <a:gd name="T7" fmla="*/ 7121160 h 110"/>
                <a:gd name="T8" fmla="*/ 11242451 w 124"/>
                <a:gd name="T9" fmla="*/ 6846614 h 110"/>
                <a:gd name="T10" fmla="*/ 8590336 w 124"/>
                <a:gd name="T11" fmla="*/ 6716796 h 110"/>
                <a:gd name="T12" fmla="*/ 5684274 w 124"/>
                <a:gd name="T13" fmla="*/ 6578415 h 110"/>
                <a:gd name="T14" fmla="*/ 3172902 w 124"/>
                <a:gd name="T15" fmla="*/ 6666774 h 110"/>
                <a:gd name="T16" fmla="*/ 1137507 w 124"/>
                <a:gd name="T17" fmla="*/ 6931538 h 110"/>
                <a:gd name="T18" fmla="*/ 0 w 124"/>
                <a:gd name="T19" fmla="*/ 7474275 h 110"/>
                <a:gd name="T20" fmla="*/ 516205 w 124"/>
                <a:gd name="T21" fmla="*/ 6666774 h 110"/>
                <a:gd name="T22" fmla="*/ 999307 w 124"/>
                <a:gd name="T23" fmla="*/ 6047683 h 110"/>
                <a:gd name="T24" fmla="*/ 2027930 w 124"/>
                <a:gd name="T25" fmla="*/ 5560425 h 110"/>
                <a:gd name="T26" fmla="*/ 3172902 w 124"/>
                <a:gd name="T27" fmla="*/ 5155533 h 110"/>
                <a:gd name="T28" fmla="*/ 4546673 w 124"/>
                <a:gd name="T29" fmla="*/ 4891496 h 110"/>
                <a:gd name="T30" fmla="*/ 5932982 w 124"/>
                <a:gd name="T31" fmla="*/ 4803264 h 110"/>
                <a:gd name="T32" fmla="*/ 7445590 w 124"/>
                <a:gd name="T33" fmla="*/ 4803264 h 110"/>
                <a:gd name="T34" fmla="*/ 9105876 w 124"/>
                <a:gd name="T35" fmla="*/ 5025722 h 110"/>
                <a:gd name="T36" fmla="*/ 9193566 w 124"/>
                <a:gd name="T37" fmla="*/ 4803264 h 110"/>
                <a:gd name="T38" fmla="*/ 8819511 w 124"/>
                <a:gd name="T39" fmla="*/ 3814635 h 110"/>
                <a:gd name="T40" fmla="*/ 8444013 w 124"/>
                <a:gd name="T41" fmla="*/ 2582665 h 110"/>
                <a:gd name="T42" fmla="*/ 8195305 w 124"/>
                <a:gd name="T43" fmla="*/ 2039959 h 110"/>
                <a:gd name="T44" fmla="*/ 7968220 w 124"/>
                <a:gd name="T45" fmla="*/ 2039959 h 110"/>
                <a:gd name="T46" fmla="*/ 7681913 w 124"/>
                <a:gd name="T47" fmla="*/ 1955808 h 110"/>
                <a:gd name="T48" fmla="*/ 7445590 w 124"/>
                <a:gd name="T49" fmla="*/ 1776018 h 110"/>
                <a:gd name="T50" fmla="*/ 7218675 w 124"/>
                <a:gd name="T51" fmla="*/ 1564657 h 110"/>
                <a:gd name="T52" fmla="*/ 7218675 w 124"/>
                <a:gd name="T53" fmla="*/ 1286678 h 110"/>
                <a:gd name="T54" fmla="*/ 7445590 w 124"/>
                <a:gd name="T55" fmla="*/ 933878 h 110"/>
                <a:gd name="T56" fmla="*/ 8336311 w 124"/>
                <a:gd name="T57" fmla="*/ 542535 h 110"/>
                <a:gd name="T58" fmla="*/ 972968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4149501 w 46"/>
                <a:gd name="T1" fmla="*/ 0 h 94"/>
                <a:gd name="T2" fmla="*/ 2655311 w 46"/>
                <a:gd name="T3" fmla="*/ 2041995 h 94"/>
                <a:gd name="T4" fmla="*/ 1999646 w 46"/>
                <a:gd name="T5" fmla="*/ 3344770 h 94"/>
                <a:gd name="T6" fmla="*/ 1461208 w 46"/>
                <a:gd name="T7" fmla="*/ 4256526 h 94"/>
                <a:gd name="T8" fmla="*/ 0 w 46"/>
                <a:gd name="T9" fmla="*/ 5061541 h 94"/>
                <a:gd name="T10" fmla="*/ 1606792 w 46"/>
                <a:gd name="T11" fmla="*/ 4729642 h 94"/>
                <a:gd name="T12" fmla="*/ 3102047 w 46"/>
                <a:gd name="T13" fmla="*/ 4299185 h 94"/>
                <a:gd name="T14" fmla="*/ 4296422 w 46"/>
                <a:gd name="T15" fmla="*/ 3712149 h 94"/>
                <a:gd name="T16" fmla="*/ 5346880 w 46"/>
                <a:gd name="T17" fmla="*/ 3066709 h 94"/>
                <a:gd name="T18" fmla="*/ 5994916 w 46"/>
                <a:gd name="T19" fmla="*/ 2362942 h 94"/>
                <a:gd name="T20" fmla="*/ 6149144 w 46"/>
                <a:gd name="T21" fmla="*/ 1603345 h 94"/>
                <a:gd name="T22" fmla="*/ 5590366 w 46"/>
                <a:gd name="T23" fmla="*/ 804817 h 94"/>
                <a:gd name="T24" fmla="*/ 4149501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86524 w 149"/>
                <a:gd name="T3" fmla="*/ 8994545 h 704"/>
                <a:gd name="T4" fmla="*/ 1810765 w 149"/>
                <a:gd name="T5" fmla="*/ 20781356 h 704"/>
                <a:gd name="T6" fmla="*/ 3176775 w 149"/>
                <a:gd name="T7" fmla="*/ 35317232 h 704"/>
                <a:gd name="T8" fmla="*/ 4644643 w 149"/>
                <a:gd name="T9" fmla="*/ 54691710 h 704"/>
                <a:gd name="T10" fmla="*/ 6586786 w 149"/>
                <a:gd name="T11" fmla="*/ 78278383 h 704"/>
                <a:gd name="T12" fmla="*/ 8296201 w 149"/>
                <a:gd name="T13" fmla="*/ 103635246 h 704"/>
                <a:gd name="T14" fmla="*/ 9971230 w 149"/>
                <a:gd name="T15" fmla="*/ 133153658 h 704"/>
                <a:gd name="T16" fmla="*/ 11343908 w 149"/>
                <a:gd name="T17" fmla="*/ 167064015 h 704"/>
                <a:gd name="T18" fmla="*/ 12677201 w 149"/>
                <a:gd name="T19" fmla="*/ 202810396 h 704"/>
                <a:gd name="T20" fmla="*/ 13622992 w 149"/>
                <a:gd name="T21" fmla="*/ 243940336 h 704"/>
                <a:gd name="T22" fmla="*/ 14049230 w 149"/>
                <a:gd name="T23" fmla="*/ 289654270 h 704"/>
                <a:gd name="T24" fmla="*/ 14276617 w 149"/>
                <a:gd name="T25" fmla="*/ 337194901 h 704"/>
                <a:gd name="T26" fmla="*/ 13622992 w 149"/>
                <a:gd name="T27" fmla="*/ 390524792 h 704"/>
                <a:gd name="T28" fmla="*/ 12336935 w 149"/>
                <a:gd name="T29" fmla="*/ 446761889 h 704"/>
                <a:gd name="T30" fmla="*/ 10447377 w 149"/>
                <a:gd name="T31" fmla="*/ 505478638 h 704"/>
                <a:gd name="T32" fmla="*/ 7612344 w 149"/>
                <a:gd name="T33" fmla="*/ 570738312 h 704"/>
                <a:gd name="T34" fmla="*/ 4429550 w 149"/>
                <a:gd name="T35" fmla="*/ 644448304 h 704"/>
                <a:gd name="T36" fmla="*/ 2361184 w 149"/>
                <a:gd name="T37" fmla="*/ 712885820 h 704"/>
                <a:gd name="T38" fmla="*/ 1124220 w 149"/>
                <a:gd name="T39" fmla="*/ 776182781 h 704"/>
                <a:gd name="T40" fmla="*/ 686524 w 149"/>
                <a:gd name="T41" fmla="*/ 836862093 h 704"/>
                <a:gd name="T42" fmla="*/ 686524 w 149"/>
                <a:gd name="T43" fmla="*/ 894783365 h 704"/>
                <a:gd name="T44" fmla="*/ 895207 w 149"/>
                <a:gd name="T45" fmla="*/ 947699825 h 704"/>
                <a:gd name="T46" fmla="*/ 1373039 w 149"/>
                <a:gd name="T47" fmla="*/ 995206246 h 704"/>
                <a:gd name="T48" fmla="*/ 1593251 w 149"/>
                <a:gd name="T49" fmla="*/ 1040955510 h 704"/>
                <a:gd name="T50" fmla="*/ 4644643 w 149"/>
                <a:gd name="T51" fmla="*/ 1017374110 h 704"/>
                <a:gd name="T52" fmla="*/ 4429550 w 149"/>
                <a:gd name="T53" fmla="*/ 1005587260 h 704"/>
                <a:gd name="T54" fmla="*/ 4089521 w 149"/>
                <a:gd name="T55" fmla="*/ 971246244 h 704"/>
                <a:gd name="T56" fmla="*/ 3731564 w 149"/>
                <a:gd name="T57" fmla="*/ 919716296 h 704"/>
                <a:gd name="T58" fmla="*/ 3960965 w 149"/>
                <a:gd name="T59" fmla="*/ 850436196 h 704"/>
                <a:gd name="T60" fmla="*/ 4644643 w 149"/>
                <a:gd name="T61" fmla="*/ 767617280 h 704"/>
                <a:gd name="T62" fmla="*/ 6586786 w 149"/>
                <a:gd name="T63" fmla="*/ 672976684 h 704"/>
                <a:gd name="T64" fmla="*/ 9760857 w 149"/>
                <a:gd name="T65" fmla="*/ 570738312 h 704"/>
                <a:gd name="T66" fmla="*/ 14618350 w 149"/>
                <a:gd name="T67" fmla="*/ 462962684 h 704"/>
                <a:gd name="T68" fmla="*/ 16200080 w 149"/>
                <a:gd name="T69" fmla="*/ 412835596 h 704"/>
                <a:gd name="T70" fmla="*/ 16898066 w 149"/>
                <a:gd name="T71" fmla="*/ 347575572 h 704"/>
                <a:gd name="T72" fmla="*/ 16328781 w 149"/>
                <a:gd name="T73" fmla="*/ 271936031 h 704"/>
                <a:gd name="T74" fmla="*/ 14875920 w 149"/>
                <a:gd name="T75" fmla="*/ 198229806 h 704"/>
                <a:gd name="T76" fmla="*/ 12336935 w 149"/>
                <a:gd name="T77" fmla="*/ 125767751 h 704"/>
                <a:gd name="T78" fmla="*/ 9194214 w 149"/>
                <a:gd name="T79" fmla="*/ 65128558 h 704"/>
                <a:gd name="T80" fmla="*/ 4986524 w 149"/>
                <a:gd name="T81" fmla="*/ 2078135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</p:grpSp>
      <p:sp>
        <p:nvSpPr>
          <p:cNvPr id="15774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4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3C191-5335-4085-B372-82C851295BB5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53988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B4FE3-251A-4AD9-9956-19BE723D048C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0750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70CB02-19D4-44A1-8394-09EE1F60F67D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85388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8DED95-0FF7-4D6B-BE5E-D950771A2FB2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808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0BD36-51D5-4235-AF60-8E71FE4341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39746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29ADE1-6085-48BE-97A0-510E59F2313E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09356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9E8D09-2AF5-4A6D-B036-6DF2C40DFB12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23311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496DF-C8DD-4BB9-9B43-8763B79734E5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72542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0D4999-9543-4619-81B9-E74EB35F7610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6840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AC528-9B48-4E9A-9022-37797BBEA6E9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6179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6B520-AA0C-4B82-9156-C9DF047EF5C5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4992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3DD996-8D78-4D36-BE04-B39FFF65DFC3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1778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322395-C776-42B2-B7E8-C5DA57C1EDA4}" type="slidenum">
              <a:rPr lang="en-US" altLang="zh-CN">
                <a:solidFill>
                  <a:srgbClr val="006699"/>
                </a:solidFill>
              </a:rPr>
              <a:pPr/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049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62A759-46FA-478A-A104-AA87A3393EA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0563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62A759-46FA-478A-A104-AA87A3393EA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3197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023341-268E-4AF3-B975-FCEACCCAF9A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34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  <p:sldLayoutId id="214748373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62A759-46FA-478A-A104-AA87A3393EA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49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62A759-46FA-478A-A104-AA87A3393EA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388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E87E59-81C6-49AF-997B-E6DD67B70D6A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755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3721 w 217"/>
                  <a:gd name="T1" fmla="*/ 17088 h 210"/>
                  <a:gd name="T2" fmla="*/ 2973 w 217"/>
                  <a:gd name="T3" fmla="*/ 16157 h 210"/>
                  <a:gd name="T4" fmla="*/ 2135 w 217"/>
                  <a:gd name="T5" fmla="*/ 14752 h 210"/>
                  <a:gd name="T6" fmla="*/ 1240 w 217"/>
                  <a:gd name="T7" fmla="*/ 12901 h 210"/>
                  <a:gd name="T8" fmla="*/ 381 w 217"/>
                  <a:gd name="T9" fmla="*/ 10973 h 210"/>
                  <a:gd name="T10" fmla="*/ 0 w 217"/>
                  <a:gd name="T11" fmla="*/ 8879 h 210"/>
                  <a:gd name="T12" fmla="*/ 1 w 217"/>
                  <a:gd name="T13" fmla="*/ 6647 h 210"/>
                  <a:gd name="T14" fmla="*/ 733 w 217"/>
                  <a:gd name="T15" fmla="*/ 4607 h 210"/>
                  <a:gd name="T16" fmla="*/ 2200 w 217"/>
                  <a:gd name="T17" fmla="*/ 2890 h 210"/>
                  <a:gd name="T18" fmla="*/ 3669 w 217"/>
                  <a:gd name="T19" fmla="*/ 1791 h 210"/>
                  <a:gd name="T20" fmla="*/ 4871 w 217"/>
                  <a:gd name="T21" fmla="*/ 977 h 210"/>
                  <a:gd name="T22" fmla="*/ 5842 w 217"/>
                  <a:gd name="T23" fmla="*/ 550 h 210"/>
                  <a:gd name="T24" fmla="*/ 6602 w 217"/>
                  <a:gd name="T25" fmla="*/ 381 h 210"/>
                  <a:gd name="T26" fmla="*/ 7143 w 217"/>
                  <a:gd name="T27" fmla="*/ 381 h 210"/>
                  <a:gd name="T28" fmla="*/ 8426 w 217"/>
                  <a:gd name="T29" fmla="*/ 0 h 210"/>
                  <a:gd name="T30" fmla="*/ 11978 w 217"/>
                  <a:gd name="T31" fmla="*/ 677 h 210"/>
                  <a:gd name="T32" fmla="*/ 12967 w 217"/>
                  <a:gd name="T33" fmla="*/ 977 h 210"/>
                  <a:gd name="T34" fmla="*/ 13941 w 217"/>
                  <a:gd name="T35" fmla="*/ 1241 h 210"/>
                  <a:gd name="T36" fmla="*/ 14776 w 217"/>
                  <a:gd name="T37" fmla="*/ 1527 h 210"/>
                  <a:gd name="T38" fmla="*/ 15411 w 217"/>
                  <a:gd name="T39" fmla="*/ 1877 h 210"/>
                  <a:gd name="T40" fmla="*/ 16106 w 217"/>
                  <a:gd name="T41" fmla="*/ 2203 h 210"/>
                  <a:gd name="T42" fmla="*/ 16652 w 217"/>
                  <a:gd name="T43" fmla="*/ 2584 h 210"/>
                  <a:gd name="T44" fmla="*/ 17081 w 217"/>
                  <a:gd name="T45" fmla="*/ 3081 h 210"/>
                  <a:gd name="T46" fmla="*/ 17584 w 217"/>
                  <a:gd name="T47" fmla="*/ 3682 h 210"/>
                  <a:gd name="T48" fmla="*/ 16652 w 217"/>
                  <a:gd name="T49" fmla="*/ 3295 h 210"/>
                  <a:gd name="T50" fmla="*/ 15760 w 217"/>
                  <a:gd name="T51" fmla="*/ 2935 h 210"/>
                  <a:gd name="T52" fmla="*/ 14861 w 217"/>
                  <a:gd name="T53" fmla="*/ 2708 h 210"/>
                  <a:gd name="T54" fmla="*/ 13941 w 217"/>
                  <a:gd name="T55" fmla="*/ 2408 h 210"/>
                  <a:gd name="T56" fmla="*/ 13209 w 217"/>
                  <a:gd name="T57" fmla="*/ 2203 h 210"/>
                  <a:gd name="T58" fmla="*/ 12445 w 217"/>
                  <a:gd name="T59" fmla="*/ 2135 h 210"/>
                  <a:gd name="T60" fmla="*/ 11564 w 217"/>
                  <a:gd name="T61" fmla="*/ 2003 h 210"/>
                  <a:gd name="T62" fmla="*/ 10834 w 217"/>
                  <a:gd name="T63" fmla="*/ 2003 h 210"/>
                  <a:gd name="T64" fmla="*/ 10134 w 217"/>
                  <a:gd name="T65" fmla="*/ 2003 h 210"/>
                  <a:gd name="T66" fmla="*/ 9402 w 217"/>
                  <a:gd name="T67" fmla="*/ 2034 h 210"/>
                  <a:gd name="T68" fmla="*/ 8650 w 217"/>
                  <a:gd name="T69" fmla="*/ 2203 h 210"/>
                  <a:gd name="T70" fmla="*/ 8017 w 217"/>
                  <a:gd name="T71" fmla="*/ 2386 h 210"/>
                  <a:gd name="T72" fmla="*/ 7371 w 217"/>
                  <a:gd name="T73" fmla="*/ 2708 h 210"/>
                  <a:gd name="T74" fmla="*/ 6612 w 217"/>
                  <a:gd name="T75" fmla="*/ 2935 h 210"/>
                  <a:gd name="T76" fmla="*/ 5997 w 217"/>
                  <a:gd name="T77" fmla="*/ 3319 h 210"/>
                  <a:gd name="T78" fmla="*/ 5367 w 217"/>
                  <a:gd name="T79" fmla="*/ 3728 h 210"/>
                  <a:gd name="T80" fmla="*/ 4219 w 217"/>
                  <a:gd name="T81" fmla="*/ 4968 h 210"/>
                  <a:gd name="T82" fmla="*/ 3433 w 217"/>
                  <a:gd name="T83" fmla="*/ 6497 h 210"/>
                  <a:gd name="T84" fmla="*/ 2973 w 217"/>
                  <a:gd name="T85" fmla="*/ 8397 h 210"/>
                  <a:gd name="T86" fmla="*/ 2808 w 217"/>
                  <a:gd name="T87" fmla="*/ 10267 h 210"/>
                  <a:gd name="T88" fmla="*/ 2808 w 217"/>
                  <a:gd name="T89" fmla="*/ 12344 h 210"/>
                  <a:gd name="T90" fmla="*/ 3080 w 217"/>
                  <a:gd name="T91" fmla="*/ 14140 h 210"/>
                  <a:gd name="T92" fmla="*/ 3316 w 217"/>
                  <a:gd name="T93" fmla="*/ 15789 h 210"/>
                  <a:gd name="T94" fmla="*/ 3721 w 217"/>
                  <a:gd name="T95" fmla="*/ 17088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8633 w 182"/>
                  <a:gd name="T1" fmla="*/ 0 h 213"/>
                  <a:gd name="T2" fmla="*/ 8863 w 182"/>
                  <a:gd name="T3" fmla="*/ 169 h 213"/>
                  <a:gd name="T4" fmla="*/ 9359 w 182"/>
                  <a:gd name="T5" fmla="*/ 684 h 213"/>
                  <a:gd name="T6" fmla="*/ 10065 w 182"/>
                  <a:gd name="T7" fmla="*/ 1537 h 213"/>
                  <a:gd name="T8" fmla="*/ 10872 w 182"/>
                  <a:gd name="T9" fmla="*/ 2781 h 213"/>
                  <a:gd name="T10" fmla="*/ 11489 w 182"/>
                  <a:gd name="T11" fmla="*/ 4324 h 213"/>
                  <a:gd name="T12" fmla="*/ 11899 w 182"/>
                  <a:gd name="T13" fmla="*/ 6373 h 213"/>
                  <a:gd name="T14" fmla="*/ 11899 w 182"/>
                  <a:gd name="T15" fmla="*/ 8792 h 213"/>
                  <a:gd name="T16" fmla="*/ 11401 w 182"/>
                  <a:gd name="T17" fmla="*/ 11646 h 213"/>
                  <a:gd name="T18" fmla="*/ 11122 w 182"/>
                  <a:gd name="T19" fmla="*/ 12441 h 213"/>
                  <a:gd name="T20" fmla="*/ 10777 w 182"/>
                  <a:gd name="T21" fmla="*/ 13098 h 213"/>
                  <a:gd name="T22" fmla="*/ 10405 w 182"/>
                  <a:gd name="T23" fmla="*/ 13815 h 213"/>
                  <a:gd name="T24" fmla="*/ 9904 w 182"/>
                  <a:gd name="T25" fmla="*/ 14446 h 213"/>
                  <a:gd name="T26" fmla="*/ 9236 w 182"/>
                  <a:gd name="T27" fmla="*/ 15049 h 213"/>
                  <a:gd name="T28" fmla="*/ 8688 w 182"/>
                  <a:gd name="T29" fmla="*/ 15504 h 213"/>
                  <a:gd name="T30" fmla="*/ 8099 w 182"/>
                  <a:gd name="T31" fmla="*/ 15945 h 213"/>
                  <a:gd name="T32" fmla="*/ 7261 w 182"/>
                  <a:gd name="T33" fmla="*/ 16299 h 213"/>
                  <a:gd name="T34" fmla="*/ 6501 w 182"/>
                  <a:gd name="T35" fmla="*/ 16474 h 213"/>
                  <a:gd name="T36" fmla="*/ 5742 w 182"/>
                  <a:gd name="T37" fmla="*/ 16684 h 213"/>
                  <a:gd name="T38" fmla="*/ 4857 w 182"/>
                  <a:gd name="T39" fmla="*/ 16840 h 213"/>
                  <a:gd name="T40" fmla="*/ 3908 w 182"/>
                  <a:gd name="T41" fmla="*/ 16840 h 213"/>
                  <a:gd name="T42" fmla="*/ 2894 w 182"/>
                  <a:gd name="T43" fmla="*/ 16684 h 213"/>
                  <a:gd name="T44" fmla="*/ 1984 w 182"/>
                  <a:gd name="T45" fmla="*/ 16474 h 213"/>
                  <a:gd name="T46" fmla="*/ 929 w 182"/>
                  <a:gd name="T47" fmla="*/ 16114 h 213"/>
                  <a:gd name="T48" fmla="*/ 0 w 182"/>
                  <a:gd name="T49" fmla="*/ 15686 h 213"/>
                  <a:gd name="T50" fmla="*/ 887 w 182"/>
                  <a:gd name="T51" fmla="*/ 16299 h 213"/>
                  <a:gd name="T52" fmla="*/ 1758 w 182"/>
                  <a:gd name="T53" fmla="*/ 16684 h 213"/>
                  <a:gd name="T54" fmla="*/ 2646 w 182"/>
                  <a:gd name="T55" fmla="*/ 17098 h 213"/>
                  <a:gd name="T56" fmla="*/ 3389 w 182"/>
                  <a:gd name="T57" fmla="*/ 17397 h 213"/>
                  <a:gd name="T58" fmla="*/ 4166 w 182"/>
                  <a:gd name="T59" fmla="*/ 17646 h 213"/>
                  <a:gd name="T60" fmla="*/ 5021 w 182"/>
                  <a:gd name="T61" fmla="*/ 17745 h 213"/>
                  <a:gd name="T62" fmla="*/ 5751 w 182"/>
                  <a:gd name="T63" fmla="*/ 17776 h 213"/>
                  <a:gd name="T64" fmla="*/ 6536 w 182"/>
                  <a:gd name="T65" fmla="*/ 17776 h 213"/>
                  <a:gd name="T66" fmla="*/ 7228 w 182"/>
                  <a:gd name="T67" fmla="*/ 17745 h 213"/>
                  <a:gd name="T68" fmla="*/ 7920 w 182"/>
                  <a:gd name="T69" fmla="*/ 17579 h 213"/>
                  <a:gd name="T70" fmla="*/ 8519 w 182"/>
                  <a:gd name="T71" fmla="*/ 17397 h 213"/>
                  <a:gd name="T72" fmla="*/ 9156 w 182"/>
                  <a:gd name="T73" fmla="*/ 17221 h 213"/>
                  <a:gd name="T74" fmla="*/ 9734 w 182"/>
                  <a:gd name="T75" fmla="*/ 17008 h 213"/>
                  <a:gd name="T76" fmla="*/ 10281 w 182"/>
                  <a:gd name="T77" fmla="*/ 16628 h 213"/>
                  <a:gd name="T78" fmla="*/ 10777 w 182"/>
                  <a:gd name="T79" fmla="*/ 16299 h 213"/>
                  <a:gd name="T80" fmla="*/ 11234 w 182"/>
                  <a:gd name="T81" fmla="*/ 15945 h 213"/>
                  <a:gd name="T82" fmla="*/ 12507 w 182"/>
                  <a:gd name="T83" fmla="*/ 14696 h 213"/>
                  <a:gd name="T84" fmla="*/ 13385 w 182"/>
                  <a:gd name="T85" fmla="*/ 13461 h 213"/>
                  <a:gd name="T86" fmla="*/ 13905 w 182"/>
                  <a:gd name="T87" fmla="*/ 12031 h 213"/>
                  <a:gd name="T88" fmla="*/ 14190 w 182"/>
                  <a:gd name="T89" fmla="*/ 10722 h 213"/>
                  <a:gd name="T90" fmla="*/ 14361 w 182"/>
                  <a:gd name="T91" fmla="*/ 9309 h 213"/>
                  <a:gd name="T92" fmla="*/ 14361 w 182"/>
                  <a:gd name="T93" fmla="*/ 7913 h 213"/>
                  <a:gd name="T94" fmla="*/ 14430 w 182"/>
                  <a:gd name="T95" fmla="*/ 6607 h 213"/>
                  <a:gd name="T96" fmla="*/ 13669 w 182"/>
                  <a:gd name="T97" fmla="*/ 3855 h 213"/>
                  <a:gd name="T98" fmla="*/ 12377 w 182"/>
                  <a:gd name="T99" fmla="*/ 1716 h 213"/>
                  <a:gd name="T100" fmla="*/ 11918 w 182"/>
                  <a:gd name="T101" fmla="*/ 1537 h 213"/>
                  <a:gd name="T102" fmla="*/ 11659 w 182"/>
                  <a:gd name="T103" fmla="*/ 1275 h 213"/>
                  <a:gd name="T104" fmla="*/ 11234 w 182"/>
                  <a:gd name="T105" fmla="*/ 1066 h 213"/>
                  <a:gd name="T106" fmla="*/ 10939 w 182"/>
                  <a:gd name="T107" fmla="*/ 920 h 213"/>
                  <a:gd name="T108" fmla="*/ 10453 w 182"/>
                  <a:gd name="T109" fmla="*/ 737 h 213"/>
                  <a:gd name="T110" fmla="*/ 9976 w 182"/>
                  <a:gd name="T111" fmla="*/ 510 h 213"/>
                  <a:gd name="T112" fmla="*/ 9409 w 182"/>
                  <a:gd name="T113" fmla="*/ 244 h 213"/>
                  <a:gd name="T114" fmla="*/ 8633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2 w 128"/>
                  <a:gd name="T1" fmla="*/ 0 h 217"/>
                  <a:gd name="T2" fmla="*/ 2 w 128"/>
                  <a:gd name="T3" fmla="*/ 1 h 217"/>
                  <a:gd name="T4" fmla="*/ 3 w 128"/>
                  <a:gd name="T5" fmla="*/ 1 h 217"/>
                  <a:gd name="T6" fmla="*/ 3 w 128"/>
                  <a:gd name="T7" fmla="*/ 1 h 217"/>
                  <a:gd name="T8" fmla="*/ 3 w 128"/>
                  <a:gd name="T9" fmla="*/ 1 h 217"/>
                  <a:gd name="T10" fmla="*/ 3 w 128"/>
                  <a:gd name="T11" fmla="*/ 2 h 217"/>
                  <a:gd name="T12" fmla="*/ 3 w 128"/>
                  <a:gd name="T13" fmla="*/ 3 h 217"/>
                  <a:gd name="T14" fmla="*/ 2 w 128"/>
                  <a:gd name="T15" fmla="*/ 3 h 217"/>
                  <a:gd name="T16" fmla="*/ 1 w 128"/>
                  <a:gd name="T17" fmla="*/ 4 h 217"/>
                  <a:gd name="T18" fmla="*/ 1 w 128"/>
                  <a:gd name="T19" fmla="*/ 4 h 217"/>
                  <a:gd name="T20" fmla="*/ 1 w 128"/>
                  <a:gd name="T21" fmla="*/ 4 h 217"/>
                  <a:gd name="T22" fmla="*/ 1 w 128"/>
                  <a:gd name="T23" fmla="*/ 4 h 217"/>
                  <a:gd name="T24" fmla="*/ 1 w 128"/>
                  <a:gd name="T25" fmla="*/ 4 h 217"/>
                  <a:gd name="T26" fmla="*/ 1 w 128"/>
                  <a:gd name="T27" fmla="*/ 4 h 217"/>
                  <a:gd name="T28" fmla="*/ 1 w 128"/>
                  <a:gd name="T29" fmla="*/ 4 h 217"/>
                  <a:gd name="T30" fmla="*/ 0 w 128"/>
                  <a:gd name="T31" fmla="*/ 3 h 217"/>
                  <a:gd name="T32" fmla="*/ 1 w 128"/>
                  <a:gd name="T33" fmla="*/ 3 h 217"/>
                  <a:gd name="T34" fmla="*/ 1 w 128"/>
                  <a:gd name="T35" fmla="*/ 3 h 217"/>
                  <a:gd name="T36" fmla="*/ 1 w 128"/>
                  <a:gd name="T37" fmla="*/ 3 h 217"/>
                  <a:gd name="T38" fmla="*/ 1 w 128"/>
                  <a:gd name="T39" fmla="*/ 3 h 217"/>
                  <a:gd name="T40" fmla="*/ 1 w 128"/>
                  <a:gd name="T41" fmla="*/ 3 h 217"/>
                  <a:gd name="T42" fmla="*/ 2 w 128"/>
                  <a:gd name="T43" fmla="*/ 2 h 217"/>
                  <a:gd name="T44" fmla="*/ 2 w 128"/>
                  <a:gd name="T45" fmla="*/ 1 h 217"/>
                  <a:gd name="T46" fmla="*/ 2 w 128"/>
                  <a:gd name="T47" fmla="*/ 1 h 217"/>
                  <a:gd name="T48" fmla="*/ 2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1 w 117"/>
                  <a:gd name="T11" fmla="*/ 1 h 132"/>
                  <a:gd name="T12" fmla="*/ 1 w 117"/>
                  <a:gd name="T13" fmla="*/ 1 h 132"/>
                  <a:gd name="T14" fmla="*/ 2 w 117"/>
                  <a:gd name="T15" fmla="*/ 1 h 132"/>
                  <a:gd name="T16" fmla="*/ 2 w 117"/>
                  <a:gd name="T17" fmla="*/ 1 h 132"/>
                  <a:gd name="T18" fmla="*/ 3 w 117"/>
                  <a:gd name="T19" fmla="*/ 2 h 132"/>
                  <a:gd name="T20" fmla="*/ 3 w 117"/>
                  <a:gd name="T21" fmla="*/ 2 h 132"/>
                  <a:gd name="T22" fmla="*/ 3 w 117"/>
                  <a:gd name="T23" fmla="*/ 1 h 132"/>
                  <a:gd name="T24" fmla="*/ 3 w 117"/>
                  <a:gd name="T25" fmla="*/ 1 h 132"/>
                  <a:gd name="T26" fmla="*/ 2 w 117"/>
                  <a:gd name="T27" fmla="*/ 1 h 132"/>
                  <a:gd name="T28" fmla="*/ 2 w 117"/>
                  <a:gd name="T29" fmla="*/ 1 h 132"/>
                  <a:gd name="T30" fmla="*/ 2 w 117"/>
                  <a:gd name="T31" fmla="*/ 1 h 132"/>
                  <a:gd name="T32" fmla="*/ 1 w 117"/>
                  <a:gd name="T33" fmla="*/ 1 h 132"/>
                  <a:gd name="T34" fmla="*/ 1 w 117"/>
                  <a:gd name="T35" fmla="*/ 1 h 132"/>
                  <a:gd name="T36" fmla="*/ 1 w 117"/>
                  <a:gd name="T37" fmla="*/ 1 h 132"/>
                  <a:gd name="T38" fmla="*/ 2 w 117"/>
                  <a:gd name="T39" fmla="*/ 1 h 132"/>
                  <a:gd name="T40" fmla="*/ 2 w 117"/>
                  <a:gd name="T41" fmla="*/ 1 h 132"/>
                  <a:gd name="T42" fmla="*/ 2 w 117"/>
                  <a:gd name="T43" fmla="*/ 1 h 132"/>
                  <a:gd name="T44" fmla="*/ 2 w 117"/>
                  <a:gd name="T45" fmla="*/ 1 h 132"/>
                  <a:gd name="T46" fmla="*/ 3 w 117"/>
                  <a:gd name="T47" fmla="*/ 1 h 132"/>
                  <a:gd name="T48" fmla="*/ 3 w 117"/>
                  <a:gd name="T49" fmla="*/ 1 h 132"/>
                  <a:gd name="T50" fmla="*/ 3 w 117"/>
                  <a:gd name="T51" fmla="*/ 1 h 132"/>
                  <a:gd name="T52" fmla="*/ 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1 h 77"/>
                  <a:gd name="T16" fmla="*/ 1 w 29"/>
                  <a:gd name="T17" fmla="*/ 1 h 77"/>
                  <a:gd name="T18" fmla="*/ 1 w 29"/>
                  <a:gd name="T19" fmla="*/ 1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1 h 564"/>
                    <a:gd name="T4" fmla="*/ 1 w 207"/>
                    <a:gd name="T5" fmla="*/ 1 h 564"/>
                    <a:gd name="T6" fmla="*/ 0 w 207"/>
                    <a:gd name="T7" fmla="*/ 1 h 564"/>
                    <a:gd name="T8" fmla="*/ 0 w 207"/>
                    <a:gd name="T9" fmla="*/ 2 h 564"/>
                    <a:gd name="T10" fmla="*/ 1 w 207"/>
                    <a:gd name="T11" fmla="*/ 2 h 564"/>
                    <a:gd name="T12" fmla="*/ 1 w 207"/>
                    <a:gd name="T13" fmla="*/ 3 h 564"/>
                    <a:gd name="T14" fmla="*/ 1 w 207"/>
                    <a:gd name="T15" fmla="*/ 3 h 564"/>
                    <a:gd name="T16" fmla="*/ 1 w 207"/>
                    <a:gd name="T17" fmla="*/ 3 h 564"/>
                    <a:gd name="T18" fmla="*/ 1 w 207"/>
                    <a:gd name="T19" fmla="*/ 4 h 564"/>
                    <a:gd name="T20" fmla="*/ 1 w 207"/>
                    <a:gd name="T21" fmla="*/ 4 h 564"/>
                    <a:gd name="T22" fmla="*/ 1 w 207"/>
                    <a:gd name="T23" fmla="*/ 5 h 564"/>
                    <a:gd name="T24" fmla="*/ 1 w 207"/>
                    <a:gd name="T25" fmla="*/ 6 h 564"/>
                    <a:gd name="T26" fmla="*/ 1 w 207"/>
                    <a:gd name="T27" fmla="*/ 6 h 564"/>
                    <a:gd name="T28" fmla="*/ 2 w 207"/>
                    <a:gd name="T29" fmla="*/ 6 h 564"/>
                    <a:gd name="T30" fmla="*/ 2 w 207"/>
                    <a:gd name="T31" fmla="*/ 6 h 564"/>
                    <a:gd name="T32" fmla="*/ 2 w 207"/>
                    <a:gd name="T33" fmla="*/ 7 h 564"/>
                    <a:gd name="T34" fmla="*/ 2 w 207"/>
                    <a:gd name="T35" fmla="*/ 6 h 564"/>
                    <a:gd name="T36" fmla="*/ 1 w 207"/>
                    <a:gd name="T37" fmla="*/ 6 h 564"/>
                    <a:gd name="T38" fmla="*/ 1 w 207"/>
                    <a:gd name="T39" fmla="*/ 5 h 564"/>
                    <a:gd name="T40" fmla="*/ 1 w 207"/>
                    <a:gd name="T41" fmla="*/ 4 h 564"/>
                    <a:gd name="T42" fmla="*/ 1 w 207"/>
                    <a:gd name="T43" fmla="*/ 4 h 564"/>
                    <a:gd name="T44" fmla="*/ 1 w 207"/>
                    <a:gd name="T45" fmla="*/ 4 h 564"/>
                    <a:gd name="T46" fmla="*/ 1 w 207"/>
                    <a:gd name="T47" fmla="*/ 3 h 564"/>
                    <a:gd name="T48" fmla="*/ 1 w 207"/>
                    <a:gd name="T49" fmla="*/ 3 h 564"/>
                    <a:gd name="T50" fmla="*/ 1 w 207"/>
                    <a:gd name="T51" fmla="*/ 3 h 564"/>
                    <a:gd name="T52" fmla="*/ 1 w 207"/>
                    <a:gd name="T53" fmla="*/ 1 h 564"/>
                    <a:gd name="T54" fmla="*/ 1 w 207"/>
                    <a:gd name="T55" fmla="*/ 1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6699"/>
                    </a:solidFill>
                  </a:endParaRPr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1 h 232"/>
                    <a:gd name="T6" fmla="*/ 1 w 47"/>
                    <a:gd name="T7" fmla="*/ 2 h 232"/>
                    <a:gd name="T8" fmla="*/ 1 w 47"/>
                    <a:gd name="T9" fmla="*/ 3 h 232"/>
                    <a:gd name="T10" fmla="*/ 1 w 47"/>
                    <a:gd name="T11" fmla="*/ 3 h 232"/>
                    <a:gd name="T12" fmla="*/ 1 w 47"/>
                    <a:gd name="T13" fmla="*/ 2 h 232"/>
                    <a:gd name="T14" fmla="*/ 1 w 47"/>
                    <a:gd name="T15" fmla="*/ 1 h 232"/>
                    <a:gd name="T16" fmla="*/ 1 w 47"/>
                    <a:gd name="T17" fmla="*/ 1 h 232"/>
                    <a:gd name="T18" fmla="*/ 1 w 47"/>
                    <a:gd name="T19" fmla="*/ 1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6699"/>
                    </a:solidFill>
                  </a:endParaRPr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1 w 87"/>
                    <a:gd name="T1" fmla="*/ 1 h 40"/>
                    <a:gd name="T2" fmla="*/ 1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1 w 87"/>
                    <a:gd name="T33" fmla="*/ 1 h 40"/>
                    <a:gd name="T34" fmla="*/ 1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6699"/>
                    </a:solidFill>
                  </a:endParaRPr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48 w 109"/>
                <a:gd name="T3" fmla="*/ 1 h 156"/>
                <a:gd name="T4" fmla="*/ 183 w 109"/>
                <a:gd name="T5" fmla="*/ 5 h 156"/>
                <a:gd name="T6" fmla="*/ 366 w 109"/>
                <a:gd name="T7" fmla="*/ 26 h 156"/>
                <a:gd name="T8" fmla="*/ 579 w 109"/>
                <a:gd name="T9" fmla="*/ 55 h 156"/>
                <a:gd name="T10" fmla="*/ 774 w 109"/>
                <a:gd name="T11" fmla="*/ 100 h 156"/>
                <a:gd name="T12" fmla="*/ 952 w 109"/>
                <a:gd name="T13" fmla="*/ 162 h 156"/>
                <a:gd name="T14" fmla="*/ 1063 w 109"/>
                <a:gd name="T15" fmla="*/ 244 h 156"/>
                <a:gd name="T16" fmla="*/ 1089 w 109"/>
                <a:gd name="T17" fmla="*/ 358 h 156"/>
                <a:gd name="T18" fmla="*/ 1037 w 109"/>
                <a:gd name="T19" fmla="*/ 358 h 156"/>
                <a:gd name="T20" fmla="*/ 986 w 109"/>
                <a:gd name="T21" fmla="*/ 358 h 156"/>
                <a:gd name="T22" fmla="*/ 926 w 109"/>
                <a:gd name="T23" fmla="*/ 358 h 156"/>
                <a:gd name="T24" fmla="*/ 856 w 109"/>
                <a:gd name="T25" fmla="*/ 347 h 156"/>
                <a:gd name="T26" fmla="*/ 807 w 109"/>
                <a:gd name="T27" fmla="*/ 346 h 156"/>
                <a:gd name="T28" fmla="*/ 742 w 109"/>
                <a:gd name="T29" fmla="*/ 340 h 156"/>
                <a:gd name="T30" fmla="*/ 655 w 109"/>
                <a:gd name="T31" fmla="*/ 328 h 156"/>
                <a:gd name="T32" fmla="*/ 579 w 109"/>
                <a:gd name="T33" fmla="*/ 316 h 156"/>
                <a:gd name="T34" fmla="*/ 528 w 109"/>
                <a:gd name="T35" fmla="*/ 286 h 156"/>
                <a:gd name="T36" fmla="*/ 528 w 109"/>
                <a:gd name="T37" fmla="*/ 254 h 156"/>
                <a:gd name="T38" fmla="*/ 555 w 109"/>
                <a:gd name="T39" fmla="*/ 218 h 156"/>
                <a:gd name="T40" fmla="*/ 582 w 109"/>
                <a:gd name="T41" fmla="*/ 180 h 156"/>
                <a:gd name="T42" fmla="*/ 555 w 109"/>
                <a:gd name="T43" fmla="*/ 141 h 156"/>
                <a:gd name="T44" fmla="*/ 478 w 109"/>
                <a:gd name="T45" fmla="*/ 97 h 156"/>
                <a:gd name="T46" fmla="*/ 312 w 109"/>
                <a:gd name="T47" fmla="*/ 52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5 w 54"/>
                <a:gd name="T5" fmla="*/ 3 h 40"/>
                <a:gd name="T6" fmla="*/ 145 w 54"/>
                <a:gd name="T7" fmla="*/ 20 h 40"/>
                <a:gd name="T8" fmla="*/ 241 w 54"/>
                <a:gd name="T9" fmla="*/ 28 h 40"/>
                <a:gd name="T10" fmla="*/ 323 w 54"/>
                <a:gd name="T11" fmla="*/ 34 h 40"/>
                <a:gd name="T12" fmla="*/ 409 w 54"/>
                <a:gd name="T13" fmla="*/ 40 h 40"/>
                <a:gd name="T14" fmla="*/ 500 w 54"/>
                <a:gd name="T15" fmla="*/ 43 h 40"/>
                <a:gd name="T16" fmla="*/ 603 w 54"/>
                <a:gd name="T17" fmla="*/ 37 h 40"/>
                <a:gd name="T18" fmla="*/ 590 w 54"/>
                <a:gd name="T19" fmla="*/ 59 h 40"/>
                <a:gd name="T20" fmla="*/ 556 w 54"/>
                <a:gd name="T21" fmla="*/ 78 h 40"/>
                <a:gd name="T22" fmla="*/ 493 w 54"/>
                <a:gd name="T23" fmla="*/ 90 h 40"/>
                <a:gd name="T24" fmla="*/ 405 w 54"/>
                <a:gd name="T25" fmla="*/ 95 h 40"/>
                <a:gd name="T26" fmla="*/ 310 w 54"/>
                <a:gd name="T27" fmla="*/ 94 h 40"/>
                <a:gd name="T28" fmla="*/ 208 w 54"/>
                <a:gd name="T29" fmla="*/ 76 h 40"/>
                <a:gd name="T30" fmla="*/ 109 w 54"/>
                <a:gd name="T31" fmla="*/ 49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7 h 237"/>
                <a:gd name="T4" fmla="*/ 90 w 257"/>
                <a:gd name="T5" fmla="*/ 74 h 237"/>
                <a:gd name="T6" fmla="*/ 206 w 257"/>
                <a:gd name="T7" fmla="*/ 113 h 237"/>
                <a:gd name="T8" fmla="*/ 369 w 257"/>
                <a:gd name="T9" fmla="*/ 146 h 237"/>
                <a:gd name="T10" fmla="*/ 597 w 257"/>
                <a:gd name="T11" fmla="*/ 177 h 237"/>
                <a:gd name="T12" fmla="*/ 885 w 257"/>
                <a:gd name="T13" fmla="*/ 210 h 237"/>
                <a:gd name="T14" fmla="*/ 1254 w 257"/>
                <a:gd name="T15" fmla="*/ 240 h 237"/>
                <a:gd name="T16" fmla="*/ 1679 w 257"/>
                <a:gd name="T17" fmla="*/ 265 h 237"/>
                <a:gd name="T18" fmla="*/ 2225 w 257"/>
                <a:gd name="T19" fmla="*/ 289 h 237"/>
                <a:gd name="T20" fmla="*/ 2842 w 257"/>
                <a:gd name="T21" fmla="*/ 309 h 237"/>
                <a:gd name="T22" fmla="*/ 3500 w 257"/>
                <a:gd name="T23" fmla="*/ 326 h 237"/>
                <a:gd name="T24" fmla="*/ 4315 w 257"/>
                <a:gd name="T25" fmla="*/ 340 h 237"/>
                <a:gd name="T26" fmla="*/ 5204 w 257"/>
                <a:gd name="T27" fmla="*/ 348 h 237"/>
                <a:gd name="T28" fmla="*/ 6220 w 257"/>
                <a:gd name="T29" fmla="*/ 353 h 237"/>
                <a:gd name="T30" fmla="*/ 7271 w 257"/>
                <a:gd name="T31" fmla="*/ 351 h 237"/>
                <a:gd name="T32" fmla="*/ 8500 w 257"/>
                <a:gd name="T33" fmla="*/ 346 h 237"/>
                <a:gd name="T34" fmla="*/ 7422 w 257"/>
                <a:gd name="T35" fmla="*/ 338 h 237"/>
                <a:gd name="T36" fmla="*/ 6440 w 257"/>
                <a:gd name="T37" fmla="*/ 327 h 237"/>
                <a:gd name="T38" fmla="*/ 5624 w 257"/>
                <a:gd name="T39" fmla="*/ 315 h 237"/>
                <a:gd name="T40" fmla="*/ 4895 w 257"/>
                <a:gd name="T41" fmla="*/ 304 h 237"/>
                <a:gd name="T42" fmla="*/ 4230 w 257"/>
                <a:gd name="T43" fmla="*/ 288 h 237"/>
                <a:gd name="T44" fmla="*/ 3706 w 257"/>
                <a:gd name="T45" fmla="*/ 271 h 237"/>
                <a:gd name="T46" fmla="*/ 3223 w 257"/>
                <a:gd name="T47" fmla="*/ 252 h 237"/>
                <a:gd name="T48" fmla="*/ 2769 w 257"/>
                <a:gd name="T49" fmla="*/ 231 h 237"/>
                <a:gd name="T50" fmla="*/ 2361 w 257"/>
                <a:gd name="T51" fmla="*/ 210 h 237"/>
                <a:gd name="T52" fmla="*/ 2028 w 257"/>
                <a:gd name="T53" fmla="*/ 185 h 237"/>
                <a:gd name="T54" fmla="*/ 1743 w 257"/>
                <a:gd name="T55" fmla="*/ 160 h 237"/>
                <a:gd name="T56" fmla="*/ 1431 w 257"/>
                <a:gd name="T57" fmla="*/ 130 h 237"/>
                <a:gd name="T58" fmla="*/ 1091 w 257"/>
                <a:gd name="T59" fmla="*/ 102 h 237"/>
                <a:gd name="T60" fmla="*/ 766 w 257"/>
                <a:gd name="T61" fmla="*/ 71 h 237"/>
                <a:gd name="T62" fmla="*/ 387 w 257"/>
                <a:gd name="T63" fmla="*/ 3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2758 w 124"/>
                <a:gd name="T1" fmla="*/ 0 h 110"/>
                <a:gd name="T2" fmla="*/ 4409 w 124"/>
                <a:gd name="T3" fmla="*/ 184 h 110"/>
                <a:gd name="T4" fmla="*/ 4284 w 124"/>
                <a:gd name="T5" fmla="*/ 183 h 110"/>
                <a:gd name="T6" fmla="*/ 3806 w 124"/>
                <a:gd name="T7" fmla="*/ 179 h 110"/>
                <a:gd name="T8" fmla="*/ 3181 w 124"/>
                <a:gd name="T9" fmla="*/ 174 h 110"/>
                <a:gd name="T10" fmla="*/ 2431 w 124"/>
                <a:gd name="T11" fmla="*/ 169 h 110"/>
                <a:gd name="T12" fmla="*/ 1600 w 124"/>
                <a:gd name="T13" fmla="*/ 166 h 110"/>
                <a:gd name="T14" fmla="*/ 909 w 124"/>
                <a:gd name="T15" fmla="*/ 167 h 110"/>
                <a:gd name="T16" fmla="*/ 323 w 124"/>
                <a:gd name="T17" fmla="*/ 175 h 110"/>
                <a:gd name="T18" fmla="*/ 0 w 124"/>
                <a:gd name="T19" fmla="*/ 187 h 110"/>
                <a:gd name="T20" fmla="*/ 132 w 124"/>
                <a:gd name="T21" fmla="*/ 167 h 110"/>
                <a:gd name="T22" fmla="*/ 290 w 124"/>
                <a:gd name="T23" fmla="*/ 152 h 110"/>
                <a:gd name="T24" fmla="*/ 586 w 124"/>
                <a:gd name="T25" fmla="*/ 140 h 110"/>
                <a:gd name="T26" fmla="*/ 909 w 124"/>
                <a:gd name="T27" fmla="*/ 130 h 110"/>
                <a:gd name="T28" fmla="*/ 1288 w 124"/>
                <a:gd name="T29" fmla="*/ 122 h 110"/>
                <a:gd name="T30" fmla="*/ 1663 w 124"/>
                <a:gd name="T31" fmla="*/ 121 h 110"/>
                <a:gd name="T32" fmla="*/ 2086 w 124"/>
                <a:gd name="T33" fmla="*/ 121 h 110"/>
                <a:gd name="T34" fmla="*/ 2564 w 124"/>
                <a:gd name="T35" fmla="*/ 127 h 110"/>
                <a:gd name="T36" fmla="*/ 2598 w 124"/>
                <a:gd name="T37" fmla="*/ 121 h 110"/>
                <a:gd name="T38" fmla="*/ 2494 w 124"/>
                <a:gd name="T39" fmla="*/ 97 h 110"/>
                <a:gd name="T40" fmla="*/ 2380 w 124"/>
                <a:gd name="T41" fmla="*/ 65 h 110"/>
                <a:gd name="T42" fmla="*/ 2337 w 124"/>
                <a:gd name="T43" fmla="*/ 51 h 110"/>
                <a:gd name="T44" fmla="*/ 2240 w 124"/>
                <a:gd name="T45" fmla="*/ 51 h 110"/>
                <a:gd name="T46" fmla="*/ 2155 w 124"/>
                <a:gd name="T47" fmla="*/ 49 h 110"/>
                <a:gd name="T48" fmla="*/ 2086 w 124"/>
                <a:gd name="T49" fmla="*/ 43 h 110"/>
                <a:gd name="T50" fmla="*/ 2048 w 124"/>
                <a:gd name="T51" fmla="*/ 37 h 110"/>
                <a:gd name="T52" fmla="*/ 2048 w 124"/>
                <a:gd name="T53" fmla="*/ 31 h 110"/>
                <a:gd name="T54" fmla="*/ 2086 w 124"/>
                <a:gd name="T55" fmla="*/ 26 h 110"/>
                <a:gd name="T56" fmla="*/ 2362 w 124"/>
                <a:gd name="T57" fmla="*/ 8 h 110"/>
                <a:gd name="T58" fmla="*/ 2758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78 w 109"/>
                <a:gd name="T3" fmla="*/ 1 h 156"/>
                <a:gd name="T4" fmla="*/ 635 w 109"/>
                <a:gd name="T5" fmla="*/ 5 h 156"/>
                <a:gd name="T6" fmla="*/ 1327 w 109"/>
                <a:gd name="T7" fmla="*/ 12 h 156"/>
                <a:gd name="T8" fmla="*/ 2098 w 109"/>
                <a:gd name="T9" fmla="*/ 36 h 156"/>
                <a:gd name="T10" fmla="*/ 2829 w 109"/>
                <a:gd name="T11" fmla="*/ 56 h 156"/>
                <a:gd name="T12" fmla="*/ 3470 w 109"/>
                <a:gd name="T13" fmla="*/ 95 h 156"/>
                <a:gd name="T14" fmla="*/ 3862 w 109"/>
                <a:gd name="T15" fmla="*/ 146 h 156"/>
                <a:gd name="T16" fmla="*/ 3939 w 109"/>
                <a:gd name="T17" fmla="*/ 211 h 156"/>
                <a:gd name="T18" fmla="*/ 3815 w 109"/>
                <a:gd name="T19" fmla="*/ 211 h 156"/>
                <a:gd name="T20" fmla="*/ 3605 w 109"/>
                <a:gd name="T21" fmla="*/ 211 h 156"/>
                <a:gd name="T22" fmla="*/ 3361 w 109"/>
                <a:gd name="T23" fmla="*/ 211 h 156"/>
                <a:gd name="T24" fmla="*/ 3140 w 109"/>
                <a:gd name="T25" fmla="*/ 208 h 156"/>
                <a:gd name="T26" fmla="*/ 2921 w 109"/>
                <a:gd name="T27" fmla="*/ 207 h 156"/>
                <a:gd name="T28" fmla="*/ 2676 w 109"/>
                <a:gd name="T29" fmla="*/ 203 h 156"/>
                <a:gd name="T30" fmla="*/ 2383 w 109"/>
                <a:gd name="T31" fmla="*/ 197 h 156"/>
                <a:gd name="T32" fmla="*/ 2098 w 109"/>
                <a:gd name="T33" fmla="*/ 189 h 156"/>
                <a:gd name="T34" fmla="*/ 1908 w 109"/>
                <a:gd name="T35" fmla="*/ 170 h 156"/>
                <a:gd name="T36" fmla="*/ 1908 w 109"/>
                <a:gd name="T37" fmla="*/ 150 h 156"/>
                <a:gd name="T38" fmla="*/ 2039 w 109"/>
                <a:gd name="T39" fmla="*/ 131 h 156"/>
                <a:gd name="T40" fmla="*/ 2160 w 109"/>
                <a:gd name="T41" fmla="*/ 107 h 156"/>
                <a:gd name="T42" fmla="*/ 2039 w 109"/>
                <a:gd name="T43" fmla="*/ 86 h 156"/>
                <a:gd name="T44" fmla="*/ 1749 w 109"/>
                <a:gd name="T45" fmla="*/ 55 h 156"/>
                <a:gd name="T46" fmla="*/ 1138 w 109"/>
                <a:gd name="T47" fmla="*/ 3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135 w 46"/>
                <a:gd name="T1" fmla="*/ 0 h 94"/>
                <a:gd name="T2" fmla="*/ 720 w 46"/>
                <a:gd name="T3" fmla="*/ 53 h 94"/>
                <a:gd name="T4" fmla="*/ 534 w 46"/>
                <a:gd name="T5" fmla="*/ 89 h 94"/>
                <a:gd name="T6" fmla="*/ 396 w 46"/>
                <a:gd name="T7" fmla="*/ 116 h 94"/>
                <a:gd name="T8" fmla="*/ 0 w 46"/>
                <a:gd name="T9" fmla="*/ 136 h 94"/>
                <a:gd name="T10" fmla="*/ 435 w 46"/>
                <a:gd name="T11" fmla="*/ 128 h 94"/>
                <a:gd name="T12" fmla="*/ 842 w 46"/>
                <a:gd name="T13" fmla="*/ 118 h 94"/>
                <a:gd name="T14" fmla="*/ 1140 w 46"/>
                <a:gd name="T15" fmla="*/ 100 h 94"/>
                <a:gd name="T16" fmla="*/ 1435 w 46"/>
                <a:gd name="T17" fmla="*/ 82 h 94"/>
                <a:gd name="T18" fmla="*/ 1634 w 46"/>
                <a:gd name="T19" fmla="*/ 65 h 94"/>
                <a:gd name="T20" fmla="*/ 1654 w 46"/>
                <a:gd name="T21" fmla="*/ 42 h 94"/>
                <a:gd name="T22" fmla="*/ 1530 w 46"/>
                <a:gd name="T23" fmla="*/ 15 h 94"/>
                <a:gd name="T24" fmla="*/ 1135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01 w 54"/>
                <a:gd name="T5" fmla="*/ 3 h 40"/>
                <a:gd name="T6" fmla="*/ 407 w 54"/>
                <a:gd name="T7" fmla="*/ 8 h 40"/>
                <a:gd name="T8" fmla="*/ 655 w 54"/>
                <a:gd name="T9" fmla="*/ 12 h 40"/>
                <a:gd name="T10" fmla="*/ 923 w 54"/>
                <a:gd name="T11" fmla="*/ 15 h 40"/>
                <a:gd name="T12" fmla="*/ 1211 w 54"/>
                <a:gd name="T13" fmla="*/ 17 h 40"/>
                <a:gd name="T14" fmla="*/ 1439 w 54"/>
                <a:gd name="T15" fmla="*/ 18 h 40"/>
                <a:gd name="T16" fmla="*/ 1707 w 54"/>
                <a:gd name="T17" fmla="*/ 16 h 40"/>
                <a:gd name="T18" fmla="*/ 1685 w 54"/>
                <a:gd name="T19" fmla="*/ 37 h 40"/>
                <a:gd name="T20" fmla="*/ 1591 w 54"/>
                <a:gd name="T21" fmla="*/ 45 h 40"/>
                <a:gd name="T22" fmla="*/ 1401 w 54"/>
                <a:gd name="T23" fmla="*/ 50 h 40"/>
                <a:gd name="T24" fmla="*/ 1164 w 54"/>
                <a:gd name="T25" fmla="*/ 52 h 40"/>
                <a:gd name="T26" fmla="*/ 873 w 54"/>
                <a:gd name="T27" fmla="*/ 51 h 40"/>
                <a:gd name="T28" fmla="*/ 591 w 54"/>
                <a:gd name="T29" fmla="*/ 44 h 40"/>
                <a:gd name="T30" fmla="*/ 305 w 54"/>
                <a:gd name="T31" fmla="*/ 3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590 w 596"/>
                <a:gd name="T1" fmla="*/ 526 h 666"/>
                <a:gd name="T2" fmla="*/ 219 w 596"/>
                <a:gd name="T3" fmla="*/ 487 h 666"/>
                <a:gd name="T4" fmla="*/ 0 w 596"/>
                <a:gd name="T5" fmla="*/ 412 h 666"/>
                <a:gd name="T6" fmla="*/ 132 w 596"/>
                <a:gd name="T7" fmla="*/ 317 h 666"/>
                <a:gd name="T8" fmla="*/ 919 w 596"/>
                <a:gd name="T9" fmla="*/ 216 h 666"/>
                <a:gd name="T10" fmla="*/ 2498 w 596"/>
                <a:gd name="T11" fmla="*/ 121 h 666"/>
                <a:gd name="T12" fmla="*/ 5163 w 596"/>
                <a:gd name="T13" fmla="*/ 43 h 666"/>
                <a:gd name="T14" fmla="*/ 8960 w 596"/>
                <a:gd name="T15" fmla="*/ 2 h 666"/>
                <a:gd name="T16" fmla="*/ 13816 w 596"/>
                <a:gd name="T17" fmla="*/ 9 h 666"/>
                <a:gd name="T18" fmla="*/ 17577 w 596"/>
                <a:gd name="T19" fmla="*/ 96 h 666"/>
                <a:gd name="T20" fmla="*/ 20119 w 596"/>
                <a:gd name="T21" fmla="*/ 235 h 666"/>
                <a:gd name="T22" fmla="*/ 21453 w 596"/>
                <a:gd name="T23" fmla="*/ 407 h 666"/>
                <a:gd name="T24" fmla="*/ 21618 w 596"/>
                <a:gd name="T25" fmla="*/ 584 h 666"/>
                <a:gd name="T26" fmla="*/ 20572 w 596"/>
                <a:gd name="T27" fmla="*/ 749 h 666"/>
                <a:gd name="T28" fmla="*/ 18408 w 596"/>
                <a:gd name="T29" fmla="*/ 877 h 666"/>
                <a:gd name="T30" fmla="*/ 15144 w 596"/>
                <a:gd name="T31" fmla="*/ 947 h 666"/>
                <a:gd name="T32" fmla="*/ 14131 w 596"/>
                <a:gd name="T33" fmla="*/ 940 h 666"/>
                <a:gd name="T34" fmla="*/ 16025 w 596"/>
                <a:gd name="T35" fmla="*/ 882 h 666"/>
                <a:gd name="T36" fmla="*/ 17499 w 596"/>
                <a:gd name="T37" fmla="*/ 775 h 666"/>
                <a:gd name="T38" fmla="*/ 18512 w 596"/>
                <a:gd name="T39" fmla="*/ 647 h 666"/>
                <a:gd name="T40" fmla="*/ 18872 w 596"/>
                <a:gd name="T41" fmla="*/ 507 h 666"/>
                <a:gd name="T42" fmla="*/ 18655 w 596"/>
                <a:gd name="T43" fmla="*/ 368 h 666"/>
                <a:gd name="T44" fmla="*/ 17600 w 596"/>
                <a:gd name="T45" fmla="*/ 248 h 666"/>
                <a:gd name="T46" fmla="*/ 15723 w 596"/>
                <a:gd name="T47" fmla="*/ 160 h 666"/>
                <a:gd name="T48" fmla="*/ 12393 w 596"/>
                <a:gd name="T49" fmla="*/ 106 h 666"/>
                <a:gd name="T50" fmla="*/ 8938 w 596"/>
                <a:gd name="T51" fmla="*/ 85 h 666"/>
                <a:gd name="T52" fmla="*/ 6325 w 596"/>
                <a:gd name="T53" fmla="*/ 100 h 666"/>
                <a:gd name="T54" fmla="*/ 4402 w 596"/>
                <a:gd name="T55" fmla="*/ 143 h 666"/>
                <a:gd name="T56" fmla="*/ 3045 w 596"/>
                <a:gd name="T57" fmla="*/ 212 h 666"/>
                <a:gd name="T58" fmla="*/ 2073 w 596"/>
                <a:gd name="T59" fmla="*/ 294 h 666"/>
                <a:gd name="T60" fmla="*/ 1449 w 596"/>
                <a:gd name="T61" fmla="*/ 387 h 666"/>
                <a:gd name="T62" fmla="*/ 1018 w 596"/>
                <a:gd name="T63" fmla="*/ 482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</p:grpSp>
      <p:sp>
        <p:nvSpPr>
          <p:cNvPr id="15671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6719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15672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156721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36010A3-8FBF-42F9-B226-61EC90DAE058}" type="slidenum">
              <a:rPr lang="en-US" altLang="zh-CN">
                <a:solidFill>
                  <a:srgbClr val="0066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189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3721 w 217"/>
                  <a:gd name="T1" fmla="*/ 17088 h 210"/>
                  <a:gd name="T2" fmla="*/ 2973 w 217"/>
                  <a:gd name="T3" fmla="*/ 16157 h 210"/>
                  <a:gd name="T4" fmla="*/ 2135 w 217"/>
                  <a:gd name="T5" fmla="*/ 14752 h 210"/>
                  <a:gd name="T6" fmla="*/ 1240 w 217"/>
                  <a:gd name="T7" fmla="*/ 12901 h 210"/>
                  <a:gd name="T8" fmla="*/ 381 w 217"/>
                  <a:gd name="T9" fmla="*/ 10973 h 210"/>
                  <a:gd name="T10" fmla="*/ 0 w 217"/>
                  <a:gd name="T11" fmla="*/ 8879 h 210"/>
                  <a:gd name="T12" fmla="*/ 1 w 217"/>
                  <a:gd name="T13" fmla="*/ 6647 h 210"/>
                  <a:gd name="T14" fmla="*/ 733 w 217"/>
                  <a:gd name="T15" fmla="*/ 4607 h 210"/>
                  <a:gd name="T16" fmla="*/ 2200 w 217"/>
                  <a:gd name="T17" fmla="*/ 2890 h 210"/>
                  <a:gd name="T18" fmla="*/ 3669 w 217"/>
                  <a:gd name="T19" fmla="*/ 1791 h 210"/>
                  <a:gd name="T20" fmla="*/ 4871 w 217"/>
                  <a:gd name="T21" fmla="*/ 977 h 210"/>
                  <a:gd name="T22" fmla="*/ 5842 w 217"/>
                  <a:gd name="T23" fmla="*/ 550 h 210"/>
                  <a:gd name="T24" fmla="*/ 6602 w 217"/>
                  <a:gd name="T25" fmla="*/ 381 h 210"/>
                  <a:gd name="T26" fmla="*/ 7143 w 217"/>
                  <a:gd name="T27" fmla="*/ 381 h 210"/>
                  <a:gd name="T28" fmla="*/ 8426 w 217"/>
                  <a:gd name="T29" fmla="*/ 0 h 210"/>
                  <a:gd name="T30" fmla="*/ 11978 w 217"/>
                  <a:gd name="T31" fmla="*/ 677 h 210"/>
                  <a:gd name="T32" fmla="*/ 12967 w 217"/>
                  <a:gd name="T33" fmla="*/ 977 h 210"/>
                  <a:gd name="T34" fmla="*/ 13941 w 217"/>
                  <a:gd name="T35" fmla="*/ 1241 h 210"/>
                  <a:gd name="T36" fmla="*/ 14776 w 217"/>
                  <a:gd name="T37" fmla="*/ 1527 h 210"/>
                  <a:gd name="T38" fmla="*/ 15411 w 217"/>
                  <a:gd name="T39" fmla="*/ 1877 h 210"/>
                  <a:gd name="T40" fmla="*/ 16106 w 217"/>
                  <a:gd name="T41" fmla="*/ 2203 h 210"/>
                  <a:gd name="T42" fmla="*/ 16652 w 217"/>
                  <a:gd name="T43" fmla="*/ 2584 h 210"/>
                  <a:gd name="T44" fmla="*/ 17081 w 217"/>
                  <a:gd name="T45" fmla="*/ 3081 h 210"/>
                  <a:gd name="T46" fmla="*/ 17584 w 217"/>
                  <a:gd name="T47" fmla="*/ 3682 h 210"/>
                  <a:gd name="T48" fmla="*/ 16652 w 217"/>
                  <a:gd name="T49" fmla="*/ 3295 h 210"/>
                  <a:gd name="T50" fmla="*/ 15760 w 217"/>
                  <a:gd name="T51" fmla="*/ 2935 h 210"/>
                  <a:gd name="T52" fmla="*/ 14861 w 217"/>
                  <a:gd name="T53" fmla="*/ 2708 h 210"/>
                  <a:gd name="T54" fmla="*/ 13941 w 217"/>
                  <a:gd name="T55" fmla="*/ 2408 h 210"/>
                  <a:gd name="T56" fmla="*/ 13209 w 217"/>
                  <a:gd name="T57" fmla="*/ 2203 h 210"/>
                  <a:gd name="T58" fmla="*/ 12445 w 217"/>
                  <a:gd name="T59" fmla="*/ 2135 h 210"/>
                  <a:gd name="T60" fmla="*/ 11564 w 217"/>
                  <a:gd name="T61" fmla="*/ 2003 h 210"/>
                  <a:gd name="T62" fmla="*/ 10834 w 217"/>
                  <a:gd name="T63" fmla="*/ 2003 h 210"/>
                  <a:gd name="T64" fmla="*/ 10134 w 217"/>
                  <a:gd name="T65" fmla="*/ 2003 h 210"/>
                  <a:gd name="T66" fmla="*/ 9402 w 217"/>
                  <a:gd name="T67" fmla="*/ 2034 h 210"/>
                  <a:gd name="T68" fmla="*/ 8650 w 217"/>
                  <a:gd name="T69" fmla="*/ 2203 h 210"/>
                  <a:gd name="T70" fmla="*/ 8017 w 217"/>
                  <a:gd name="T71" fmla="*/ 2386 h 210"/>
                  <a:gd name="T72" fmla="*/ 7371 w 217"/>
                  <a:gd name="T73" fmla="*/ 2708 h 210"/>
                  <a:gd name="T74" fmla="*/ 6612 w 217"/>
                  <a:gd name="T75" fmla="*/ 2935 h 210"/>
                  <a:gd name="T76" fmla="*/ 5997 w 217"/>
                  <a:gd name="T77" fmla="*/ 3319 h 210"/>
                  <a:gd name="T78" fmla="*/ 5367 w 217"/>
                  <a:gd name="T79" fmla="*/ 3728 h 210"/>
                  <a:gd name="T80" fmla="*/ 4219 w 217"/>
                  <a:gd name="T81" fmla="*/ 4968 h 210"/>
                  <a:gd name="T82" fmla="*/ 3433 w 217"/>
                  <a:gd name="T83" fmla="*/ 6497 h 210"/>
                  <a:gd name="T84" fmla="*/ 2973 w 217"/>
                  <a:gd name="T85" fmla="*/ 8397 h 210"/>
                  <a:gd name="T86" fmla="*/ 2808 w 217"/>
                  <a:gd name="T87" fmla="*/ 10267 h 210"/>
                  <a:gd name="T88" fmla="*/ 2808 w 217"/>
                  <a:gd name="T89" fmla="*/ 12344 h 210"/>
                  <a:gd name="T90" fmla="*/ 3080 w 217"/>
                  <a:gd name="T91" fmla="*/ 14140 h 210"/>
                  <a:gd name="T92" fmla="*/ 3316 w 217"/>
                  <a:gd name="T93" fmla="*/ 15789 h 210"/>
                  <a:gd name="T94" fmla="*/ 3721 w 217"/>
                  <a:gd name="T95" fmla="*/ 17088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8633 w 182"/>
                  <a:gd name="T1" fmla="*/ 0 h 213"/>
                  <a:gd name="T2" fmla="*/ 8863 w 182"/>
                  <a:gd name="T3" fmla="*/ 169 h 213"/>
                  <a:gd name="T4" fmla="*/ 9359 w 182"/>
                  <a:gd name="T5" fmla="*/ 684 h 213"/>
                  <a:gd name="T6" fmla="*/ 10065 w 182"/>
                  <a:gd name="T7" fmla="*/ 1537 h 213"/>
                  <a:gd name="T8" fmla="*/ 10872 w 182"/>
                  <a:gd name="T9" fmla="*/ 2781 h 213"/>
                  <a:gd name="T10" fmla="*/ 11489 w 182"/>
                  <a:gd name="T11" fmla="*/ 4324 h 213"/>
                  <a:gd name="T12" fmla="*/ 11899 w 182"/>
                  <a:gd name="T13" fmla="*/ 6373 h 213"/>
                  <a:gd name="T14" fmla="*/ 11899 w 182"/>
                  <a:gd name="T15" fmla="*/ 8792 h 213"/>
                  <a:gd name="T16" fmla="*/ 11401 w 182"/>
                  <a:gd name="T17" fmla="*/ 11646 h 213"/>
                  <a:gd name="T18" fmla="*/ 11122 w 182"/>
                  <a:gd name="T19" fmla="*/ 12441 h 213"/>
                  <a:gd name="T20" fmla="*/ 10777 w 182"/>
                  <a:gd name="T21" fmla="*/ 13098 h 213"/>
                  <a:gd name="T22" fmla="*/ 10405 w 182"/>
                  <a:gd name="T23" fmla="*/ 13815 h 213"/>
                  <a:gd name="T24" fmla="*/ 9904 w 182"/>
                  <a:gd name="T25" fmla="*/ 14446 h 213"/>
                  <a:gd name="T26" fmla="*/ 9236 w 182"/>
                  <a:gd name="T27" fmla="*/ 15049 h 213"/>
                  <a:gd name="T28" fmla="*/ 8688 w 182"/>
                  <a:gd name="T29" fmla="*/ 15504 h 213"/>
                  <a:gd name="T30" fmla="*/ 8099 w 182"/>
                  <a:gd name="T31" fmla="*/ 15945 h 213"/>
                  <a:gd name="T32" fmla="*/ 7261 w 182"/>
                  <a:gd name="T33" fmla="*/ 16299 h 213"/>
                  <a:gd name="T34" fmla="*/ 6501 w 182"/>
                  <a:gd name="T35" fmla="*/ 16474 h 213"/>
                  <a:gd name="T36" fmla="*/ 5742 w 182"/>
                  <a:gd name="T37" fmla="*/ 16684 h 213"/>
                  <a:gd name="T38" fmla="*/ 4857 w 182"/>
                  <a:gd name="T39" fmla="*/ 16840 h 213"/>
                  <a:gd name="T40" fmla="*/ 3908 w 182"/>
                  <a:gd name="T41" fmla="*/ 16840 h 213"/>
                  <a:gd name="T42" fmla="*/ 2894 w 182"/>
                  <a:gd name="T43" fmla="*/ 16684 h 213"/>
                  <a:gd name="T44" fmla="*/ 1984 w 182"/>
                  <a:gd name="T45" fmla="*/ 16474 h 213"/>
                  <a:gd name="T46" fmla="*/ 929 w 182"/>
                  <a:gd name="T47" fmla="*/ 16114 h 213"/>
                  <a:gd name="T48" fmla="*/ 0 w 182"/>
                  <a:gd name="T49" fmla="*/ 15686 h 213"/>
                  <a:gd name="T50" fmla="*/ 887 w 182"/>
                  <a:gd name="T51" fmla="*/ 16299 h 213"/>
                  <a:gd name="T52" fmla="*/ 1758 w 182"/>
                  <a:gd name="T53" fmla="*/ 16684 h 213"/>
                  <a:gd name="T54" fmla="*/ 2646 w 182"/>
                  <a:gd name="T55" fmla="*/ 17098 h 213"/>
                  <a:gd name="T56" fmla="*/ 3389 w 182"/>
                  <a:gd name="T57" fmla="*/ 17397 h 213"/>
                  <a:gd name="T58" fmla="*/ 4166 w 182"/>
                  <a:gd name="T59" fmla="*/ 17646 h 213"/>
                  <a:gd name="T60" fmla="*/ 5021 w 182"/>
                  <a:gd name="T61" fmla="*/ 17745 h 213"/>
                  <a:gd name="T62" fmla="*/ 5751 w 182"/>
                  <a:gd name="T63" fmla="*/ 17776 h 213"/>
                  <a:gd name="T64" fmla="*/ 6536 w 182"/>
                  <a:gd name="T65" fmla="*/ 17776 h 213"/>
                  <a:gd name="T66" fmla="*/ 7228 w 182"/>
                  <a:gd name="T67" fmla="*/ 17745 h 213"/>
                  <a:gd name="T68" fmla="*/ 7920 w 182"/>
                  <a:gd name="T69" fmla="*/ 17579 h 213"/>
                  <a:gd name="T70" fmla="*/ 8519 w 182"/>
                  <a:gd name="T71" fmla="*/ 17397 h 213"/>
                  <a:gd name="T72" fmla="*/ 9156 w 182"/>
                  <a:gd name="T73" fmla="*/ 17221 h 213"/>
                  <a:gd name="T74" fmla="*/ 9734 w 182"/>
                  <a:gd name="T75" fmla="*/ 17008 h 213"/>
                  <a:gd name="T76" fmla="*/ 10281 w 182"/>
                  <a:gd name="T77" fmla="*/ 16628 h 213"/>
                  <a:gd name="T78" fmla="*/ 10777 w 182"/>
                  <a:gd name="T79" fmla="*/ 16299 h 213"/>
                  <a:gd name="T80" fmla="*/ 11234 w 182"/>
                  <a:gd name="T81" fmla="*/ 15945 h 213"/>
                  <a:gd name="T82" fmla="*/ 12507 w 182"/>
                  <a:gd name="T83" fmla="*/ 14696 h 213"/>
                  <a:gd name="T84" fmla="*/ 13385 w 182"/>
                  <a:gd name="T85" fmla="*/ 13461 h 213"/>
                  <a:gd name="T86" fmla="*/ 13905 w 182"/>
                  <a:gd name="T87" fmla="*/ 12031 h 213"/>
                  <a:gd name="T88" fmla="*/ 14190 w 182"/>
                  <a:gd name="T89" fmla="*/ 10722 h 213"/>
                  <a:gd name="T90" fmla="*/ 14361 w 182"/>
                  <a:gd name="T91" fmla="*/ 9309 h 213"/>
                  <a:gd name="T92" fmla="*/ 14361 w 182"/>
                  <a:gd name="T93" fmla="*/ 7913 h 213"/>
                  <a:gd name="T94" fmla="*/ 14430 w 182"/>
                  <a:gd name="T95" fmla="*/ 6607 h 213"/>
                  <a:gd name="T96" fmla="*/ 13669 w 182"/>
                  <a:gd name="T97" fmla="*/ 3855 h 213"/>
                  <a:gd name="T98" fmla="*/ 12377 w 182"/>
                  <a:gd name="T99" fmla="*/ 1716 h 213"/>
                  <a:gd name="T100" fmla="*/ 11918 w 182"/>
                  <a:gd name="T101" fmla="*/ 1537 h 213"/>
                  <a:gd name="T102" fmla="*/ 11659 w 182"/>
                  <a:gd name="T103" fmla="*/ 1275 h 213"/>
                  <a:gd name="T104" fmla="*/ 11234 w 182"/>
                  <a:gd name="T105" fmla="*/ 1066 h 213"/>
                  <a:gd name="T106" fmla="*/ 10939 w 182"/>
                  <a:gd name="T107" fmla="*/ 920 h 213"/>
                  <a:gd name="T108" fmla="*/ 10453 w 182"/>
                  <a:gd name="T109" fmla="*/ 737 h 213"/>
                  <a:gd name="T110" fmla="*/ 9976 w 182"/>
                  <a:gd name="T111" fmla="*/ 510 h 213"/>
                  <a:gd name="T112" fmla="*/ 9409 w 182"/>
                  <a:gd name="T113" fmla="*/ 244 h 213"/>
                  <a:gd name="T114" fmla="*/ 8633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2 w 128"/>
                  <a:gd name="T1" fmla="*/ 0 h 217"/>
                  <a:gd name="T2" fmla="*/ 2 w 128"/>
                  <a:gd name="T3" fmla="*/ 1 h 217"/>
                  <a:gd name="T4" fmla="*/ 3 w 128"/>
                  <a:gd name="T5" fmla="*/ 1 h 217"/>
                  <a:gd name="T6" fmla="*/ 3 w 128"/>
                  <a:gd name="T7" fmla="*/ 1 h 217"/>
                  <a:gd name="T8" fmla="*/ 3 w 128"/>
                  <a:gd name="T9" fmla="*/ 1 h 217"/>
                  <a:gd name="T10" fmla="*/ 3 w 128"/>
                  <a:gd name="T11" fmla="*/ 2 h 217"/>
                  <a:gd name="T12" fmla="*/ 3 w 128"/>
                  <a:gd name="T13" fmla="*/ 3 h 217"/>
                  <a:gd name="T14" fmla="*/ 2 w 128"/>
                  <a:gd name="T15" fmla="*/ 3 h 217"/>
                  <a:gd name="T16" fmla="*/ 1 w 128"/>
                  <a:gd name="T17" fmla="*/ 4 h 217"/>
                  <a:gd name="T18" fmla="*/ 1 w 128"/>
                  <a:gd name="T19" fmla="*/ 4 h 217"/>
                  <a:gd name="T20" fmla="*/ 1 w 128"/>
                  <a:gd name="T21" fmla="*/ 4 h 217"/>
                  <a:gd name="T22" fmla="*/ 1 w 128"/>
                  <a:gd name="T23" fmla="*/ 4 h 217"/>
                  <a:gd name="T24" fmla="*/ 1 w 128"/>
                  <a:gd name="T25" fmla="*/ 4 h 217"/>
                  <a:gd name="T26" fmla="*/ 1 w 128"/>
                  <a:gd name="T27" fmla="*/ 4 h 217"/>
                  <a:gd name="T28" fmla="*/ 1 w 128"/>
                  <a:gd name="T29" fmla="*/ 4 h 217"/>
                  <a:gd name="T30" fmla="*/ 0 w 128"/>
                  <a:gd name="T31" fmla="*/ 3 h 217"/>
                  <a:gd name="T32" fmla="*/ 1 w 128"/>
                  <a:gd name="T33" fmla="*/ 3 h 217"/>
                  <a:gd name="T34" fmla="*/ 1 w 128"/>
                  <a:gd name="T35" fmla="*/ 3 h 217"/>
                  <a:gd name="T36" fmla="*/ 1 w 128"/>
                  <a:gd name="T37" fmla="*/ 3 h 217"/>
                  <a:gd name="T38" fmla="*/ 1 w 128"/>
                  <a:gd name="T39" fmla="*/ 3 h 217"/>
                  <a:gd name="T40" fmla="*/ 1 w 128"/>
                  <a:gd name="T41" fmla="*/ 3 h 217"/>
                  <a:gd name="T42" fmla="*/ 2 w 128"/>
                  <a:gd name="T43" fmla="*/ 2 h 217"/>
                  <a:gd name="T44" fmla="*/ 2 w 128"/>
                  <a:gd name="T45" fmla="*/ 1 h 217"/>
                  <a:gd name="T46" fmla="*/ 2 w 128"/>
                  <a:gd name="T47" fmla="*/ 1 h 217"/>
                  <a:gd name="T48" fmla="*/ 2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1 w 117"/>
                  <a:gd name="T11" fmla="*/ 1 h 132"/>
                  <a:gd name="T12" fmla="*/ 1 w 117"/>
                  <a:gd name="T13" fmla="*/ 1 h 132"/>
                  <a:gd name="T14" fmla="*/ 2 w 117"/>
                  <a:gd name="T15" fmla="*/ 1 h 132"/>
                  <a:gd name="T16" fmla="*/ 2 w 117"/>
                  <a:gd name="T17" fmla="*/ 1 h 132"/>
                  <a:gd name="T18" fmla="*/ 3 w 117"/>
                  <a:gd name="T19" fmla="*/ 2 h 132"/>
                  <a:gd name="T20" fmla="*/ 3 w 117"/>
                  <a:gd name="T21" fmla="*/ 2 h 132"/>
                  <a:gd name="T22" fmla="*/ 3 w 117"/>
                  <a:gd name="T23" fmla="*/ 1 h 132"/>
                  <a:gd name="T24" fmla="*/ 3 w 117"/>
                  <a:gd name="T25" fmla="*/ 1 h 132"/>
                  <a:gd name="T26" fmla="*/ 2 w 117"/>
                  <a:gd name="T27" fmla="*/ 1 h 132"/>
                  <a:gd name="T28" fmla="*/ 2 w 117"/>
                  <a:gd name="T29" fmla="*/ 1 h 132"/>
                  <a:gd name="T30" fmla="*/ 2 w 117"/>
                  <a:gd name="T31" fmla="*/ 1 h 132"/>
                  <a:gd name="T32" fmla="*/ 1 w 117"/>
                  <a:gd name="T33" fmla="*/ 1 h 132"/>
                  <a:gd name="T34" fmla="*/ 1 w 117"/>
                  <a:gd name="T35" fmla="*/ 1 h 132"/>
                  <a:gd name="T36" fmla="*/ 1 w 117"/>
                  <a:gd name="T37" fmla="*/ 1 h 132"/>
                  <a:gd name="T38" fmla="*/ 2 w 117"/>
                  <a:gd name="T39" fmla="*/ 1 h 132"/>
                  <a:gd name="T40" fmla="*/ 2 w 117"/>
                  <a:gd name="T41" fmla="*/ 1 h 132"/>
                  <a:gd name="T42" fmla="*/ 2 w 117"/>
                  <a:gd name="T43" fmla="*/ 1 h 132"/>
                  <a:gd name="T44" fmla="*/ 2 w 117"/>
                  <a:gd name="T45" fmla="*/ 1 h 132"/>
                  <a:gd name="T46" fmla="*/ 3 w 117"/>
                  <a:gd name="T47" fmla="*/ 1 h 132"/>
                  <a:gd name="T48" fmla="*/ 3 w 117"/>
                  <a:gd name="T49" fmla="*/ 1 h 132"/>
                  <a:gd name="T50" fmla="*/ 3 w 117"/>
                  <a:gd name="T51" fmla="*/ 1 h 132"/>
                  <a:gd name="T52" fmla="*/ 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1 h 77"/>
                  <a:gd name="T16" fmla="*/ 1 w 29"/>
                  <a:gd name="T17" fmla="*/ 1 h 77"/>
                  <a:gd name="T18" fmla="*/ 1 w 29"/>
                  <a:gd name="T19" fmla="*/ 1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1 h 564"/>
                    <a:gd name="T4" fmla="*/ 1 w 207"/>
                    <a:gd name="T5" fmla="*/ 1 h 564"/>
                    <a:gd name="T6" fmla="*/ 0 w 207"/>
                    <a:gd name="T7" fmla="*/ 1 h 564"/>
                    <a:gd name="T8" fmla="*/ 0 w 207"/>
                    <a:gd name="T9" fmla="*/ 2 h 564"/>
                    <a:gd name="T10" fmla="*/ 1 w 207"/>
                    <a:gd name="T11" fmla="*/ 2 h 564"/>
                    <a:gd name="T12" fmla="*/ 1 w 207"/>
                    <a:gd name="T13" fmla="*/ 3 h 564"/>
                    <a:gd name="T14" fmla="*/ 1 w 207"/>
                    <a:gd name="T15" fmla="*/ 3 h 564"/>
                    <a:gd name="T16" fmla="*/ 1 w 207"/>
                    <a:gd name="T17" fmla="*/ 3 h 564"/>
                    <a:gd name="T18" fmla="*/ 1 w 207"/>
                    <a:gd name="T19" fmla="*/ 4 h 564"/>
                    <a:gd name="T20" fmla="*/ 1 w 207"/>
                    <a:gd name="T21" fmla="*/ 4 h 564"/>
                    <a:gd name="T22" fmla="*/ 1 w 207"/>
                    <a:gd name="T23" fmla="*/ 5 h 564"/>
                    <a:gd name="T24" fmla="*/ 1 w 207"/>
                    <a:gd name="T25" fmla="*/ 6 h 564"/>
                    <a:gd name="T26" fmla="*/ 1 w 207"/>
                    <a:gd name="T27" fmla="*/ 6 h 564"/>
                    <a:gd name="T28" fmla="*/ 2 w 207"/>
                    <a:gd name="T29" fmla="*/ 6 h 564"/>
                    <a:gd name="T30" fmla="*/ 2 w 207"/>
                    <a:gd name="T31" fmla="*/ 6 h 564"/>
                    <a:gd name="T32" fmla="*/ 2 w 207"/>
                    <a:gd name="T33" fmla="*/ 7 h 564"/>
                    <a:gd name="T34" fmla="*/ 2 w 207"/>
                    <a:gd name="T35" fmla="*/ 6 h 564"/>
                    <a:gd name="T36" fmla="*/ 1 w 207"/>
                    <a:gd name="T37" fmla="*/ 6 h 564"/>
                    <a:gd name="T38" fmla="*/ 1 w 207"/>
                    <a:gd name="T39" fmla="*/ 5 h 564"/>
                    <a:gd name="T40" fmla="*/ 1 w 207"/>
                    <a:gd name="T41" fmla="*/ 4 h 564"/>
                    <a:gd name="T42" fmla="*/ 1 w 207"/>
                    <a:gd name="T43" fmla="*/ 4 h 564"/>
                    <a:gd name="T44" fmla="*/ 1 w 207"/>
                    <a:gd name="T45" fmla="*/ 4 h 564"/>
                    <a:gd name="T46" fmla="*/ 1 w 207"/>
                    <a:gd name="T47" fmla="*/ 3 h 564"/>
                    <a:gd name="T48" fmla="*/ 1 w 207"/>
                    <a:gd name="T49" fmla="*/ 3 h 564"/>
                    <a:gd name="T50" fmla="*/ 1 w 207"/>
                    <a:gd name="T51" fmla="*/ 3 h 564"/>
                    <a:gd name="T52" fmla="*/ 1 w 207"/>
                    <a:gd name="T53" fmla="*/ 1 h 564"/>
                    <a:gd name="T54" fmla="*/ 1 w 207"/>
                    <a:gd name="T55" fmla="*/ 1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6699"/>
                    </a:solidFill>
                  </a:endParaRPr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1 h 232"/>
                    <a:gd name="T6" fmla="*/ 1 w 47"/>
                    <a:gd name="T7" fmla="*/ 2 h 232"/>
                    <a:gd name="T8" fmla="*/ 1 w 47"/>
                    <a:gd name="T9" fmla="*/ 3 h 232"/>
                    <a:gd name="T10" fmla="*/ 1 w 47"/>
                    <a:gd name="T11" fmla="*/ 3 h 232"/>
                    <a:gd name="T12" fmla="*/ 1 w 47"/>
                    <a:gd name="T13" fmla="*/ 2 h 232"/>
                    <a:gd name="T14" fmla="*/ 1 w 47"/>
                    <a:gd name="T15" fmla="*/ 1 h 232"/>
                    <a:gd name="T16" fmla="*/ 1 w 47"/>
                    <a:gd name="T17" fmla="*/ 1 h 232"/>
                    <a:gd name="T18" fmla="*/ 1 w 47"/>
                    <a:gd name="T19" fmla="*/ 1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6699"/>
                    </a:solidFill>
                  </a:endParaRPr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1 w 87"/>
                    <a:gd name="T1" fmla="*/ 1 h 40"/>
                    <a:gd name="T2" fmla="*/ 1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1 w 87"/>
                    <a:gd name="T33" fmla="*/ 1 h 40"/>
                    <a:gd name="T34" fmla="*/ 1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6699"/>
                    </a:solidFill>
                  </a:endParaRPr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6699"/>
                  </a:solidFill>
                </a:endParaRPr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48 w 109"/>
                <a:gd name="T3" fmla="*/ 1 h 156"/>
                <a:gd name="T4" fmla="*/ 183 w 109"/>
                <a:gd name="T5" fmla="*/ 5 h 156"/>
                <a:gd name="T6" fmla="*/ 366 w 109"/>
                <a:gd name="T7" fmla="*/ 26 h 156"/>
                <a:gd name="T8" fmla="*/ 579 w 109"/>
                <a:gd name="T9" fmla="*/ 55 h 156"/>
                <a:gd name="T10" fmla="*/ 774 w 109"/>
                <a:gd name="T11" fmla="*/ 100 h 156"/>
                <a:gd name="T12" fmla="*/ 952 w 109"/>
                <a:gd name="T13" fmla="*/ 162 h 156"/>
                <a:gd name="T14" fmla="*/ 1063 w 109"/>
                <a:gd name="T15" fmla="*/ 244 h 156"/>
                <a:gd name="T16" fmla="*/ 1089 w 109"/>
                <a:gd name="T17" fmla="*/ 358 h 156"/>
                <a:gd name="T18" fmla="*/ 1037 w 109"/>
                <a:gd name="T19" fmla="*/ 358 h 156"/>
                <a:gd name="T20" fmla="*/ 986 w 109"/>
                <a:gd name="T21" fmla="*/ 358 h 156"/>
                <a:gd name="T22" fmla="*/ 926 w 109"/>
                <a:gd name="T23" fmla="*/ 358 h 156"/>
                <a:gd name="T24" fmla="*/ 856 w 109"/>
                <a:gd name="T25" fmla="*/ 347 h 156"/>
                <a:gd name="T26" fmla="*/ 807 w 109"/>
                <a:gd name="T27" fmla="*/ 346 h 156"/>
                <a:gd name="T28" fmla="*/ 742 w 109"/>
                <a:gd name="T29" fmla="*/ 340 h 156"/>
                <a:gd name="T30" fmla="*/ 655 w 109"/>
                <a:gd name="T31" fmla="*/ 328 h 156"/>
                <a:gd name="T32" fmla="*/ 579 w 109"/>
                <a:gd name="T33" fmla="*/ 316 h 156"/>
                <a:gd name="T34" fmla="*/ 528 w 109"/>
                <a:gd name="T35" fmla="*/ 286 h 156"/>
                <a:gd name="T36" fmla="*/ 528 w 109"/>
                <a:gd name="T37" fmla="*/ 254 h 156"/>
                <a:gd name="T38" fmla="*/ 555 w 109"/>
                <a:gd name="T39" fmla="*/ 218 h 156"/>
                <a:gd name="T40" fmla="*/ 582 w 109"/>
                <a:gd name="T41" fmla="*/ 180 h 156"/>
                <a:gd name="T42" fmla="*/ 555 w 109"/>
                <a:gd name="T43" fmla="*/ 141 h 156"/>
                <a:gd name="T44" fmla="*/ 478 w 109"/>
                <a:gd name="T45" fmla="*/ 97 h 156"/>
                <a:gd name="T46" fmla="*/ 312 w 109"/>
                <a:gd name="T47" fmla="*/ 52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5 w 54"/>
                <a:gd name="T5" fmla="*/ 3 h 40"/>
                <a:gd name="T6" fmla="*/ 145 w 54"/>
                <a:gd name="T7" fmla="*/ 20 h 40"/>
                <a:gd name="T8" fmla="*/ 241 w 54"/>
                <a:gd name="T9" fmla="*/ 28 h 40"/>
                <a:gd name="T10" fmla="*/ 323 w 54"/>
                <a:gd name="T11" fmla="*/ 34 h 40"/>
                <a:gd name="T12" fmla="*/ 409 w 54"/>
                <a:gd name="T13" fmla="*/ 40 h 40"/>
                <a:gd name="T14" fmla="*/ 500 w 54"/>
                <a:gd name="T15" fmla="*/ 43 h 40"/>
                <a:gd name="T16" fmla="*/ 603 w 54"/>
                <a:gd name="T17" fmla="*/ 37 h 40"/>
                <a:gd name="T18" fmla="*/ 590 w 54"/>
                <a:gd name="T19" fmla="*/ 59 h 40"/>
                <a:gd name="T20" fmla="*/ 556 w 54"/>
                <a:gd name="T21" fmla="*/ 78 h 40"/>
                <a:gd name="T22" fmla="*/ 493 w 54"/>
                <a:gd name="T23" fmla="*/ 90 h 40"/>
                <a:gd name="T24" fmla="*/ 405 w 54"/>
                <a:gd name="T25" fmla="*/ 95 h 40"/>
                <a:gd name="T26" fmla="*/ 310 w 54"/>
                <a:gd name="T27" fmla="*/ 94 h 40"/>
                <a:gd name="T28" fmla="*/ 208 w 54"/>
                <a:gd name="T29" fmla="*/ 76 h 40"/>
                <a:gd name="T30" fmla="*/ 109 w 54"/>
                <a:gd name="T31" fmla="*/ 49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7 h 237"/>
                <a:gd name="T4" fmla="*/ 90 w 257"/>
                <a:gd name="T5" fmla="*/ 74 h 237"/>
                <a:gd name="T6" fmla="*/ 206 w 257"/>
                <a:gd name="T7" fmla="*/ 113 h 237"/>
                <a:gd name="T8" fmla="*/ 369 w 257"/>
                <a:gd name="T9" fmla="*/ 146 h 237"/>
                <a:gd name="T10" fmla="*/ 597 w 257"/>
                <a:gd name="T11" fmla="*/ 177 h 237"/>
                <a:gd name="T12" fmla="*/ 885 w 257"/>
                <a:gd name="T13" fmla="*/ 210 h 237"/>
                <a:gd name="T14" fmla="*/ 1254 w 257"/>
                <a:gd name="T15" fmla="*/ 240 h 237"/>
                <a:gd name="T16" fmla="*/ 1679 w 257"/>
                <a:gd name="T17" fmla="*/ 265 h 237"/>
                <a:gd name="T18" fmla="*/ 2225 w 257"/>
                <a:gd name="T19" fmla="*/ 289 h 237"/>
                <a:gd name="T20" fmla="*/ 2842 w 257"/>
                <a:gd name="T21" fmla="*/ 309 h 237"/>
                <a:gd name="T22" fmla="*/ 3500 w 257"/>
                <a:gd name="T23" fmla="*/ 326 h 237"/>
                <a:gd name="T24" fmla="*/ 4315 w 257"/>
                <a:gd name="T25" fmla="*/ 340 h 237"/>
                <a:gd name="T26" fmla="*/ 5204 w 257"/>
                <a:gd name="T27" fmla="*/ 348 h 237"/>
                <a:gd name="T28" fmla="*/ 6220 w 257"/>
                <a:gd name="T29" fmla="*/ 353 h 237"/>
                <a:gd name="T30" fmla="*/ 7271 w 257"/>
                <a:gd name="T31" fmla="*/ 351 h 237"/>
                <a:gd name="T32" fmla="*/ 8500 w 257"/>
                <a:gd name="T33" fmla="*/ 346 h 237"/>
                <a:gd name="T34" fmla="*/ 7422 w 257"/>
                <a:gd name="T35" fmla="*/ 338 h 237"/>
                <a:gd name="T36" fmla="*/ 6440 w 257"/>
                <a:gd name="T37" fmla="*/ 327 h 237"/>
                <a:gd name="T38" fmla="*/ 5624 w 257"/>
                <a:gd name="T39" fmla="*/ 315 h 237"/>
                <a:gd name="T40" fmla="*/ 4895 w 257"/>
                <a:gd name="T41" fmla="*/ 304 h 237"/>
                <a:gd name="T42" fmla="*/ 4230 w 257"/>
                <a:gd name="T43" fmla="*/ 288 h 237"/>
                <a:gd name="T44" fmla="*/ 3706 w 257"/>
                <a:gd name="T45" fmla="*/ 271 h 237"/>
                <a:gd name="T46" fmla="*/ 3223 w 257"/>
                <a:gd name="T47" fmla="*/ 252 h 237"/>
                <a:gd name="T48" fmla="*/ 2769 w 257"/>
                <a:gd name="T49" fmla="*/ 231 h 237"/>
                <a:gd name="T50" fmla="*/ 2361 w 257"/>
                <a:gd name="T51" fmla="*/ 210 h 237"/>
                <a:gd name="T52" fmla="*/ 2028 w 257"/>
                <a:gd name="T53" fmla="*/ 185 h 237"/>
                <a:gd name="T54" fmla="*/ 1743 w 257"/>
                <a:gd name="T55" fmla="*/ 160 h 237"/>
                <a:gd name="T56" fmla="*/ 1431 w 257"/>
                <a:gd name="T57" fmla="*/ 130 h 237"/>
                <a:gd name="T58" fmla="*/ 1091 w 257"/>
                <a:gd name="T59" fmla="*/ 102 h 237"/>
                <a:gd name="T60" fmla="*/ 766 w 257"/>
                <a:gd name="T61" fmla="*/ 71 h 237"/>
                <a:gd name="T62" fmla="*/ 387 w 257"/>
                <a:gd name="T63" fmla="*/ 3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2758 w 124"/>
                <a:gd name="T1" fmla="*/ 0 h 110"/>
                <a:gd name="T2" fmla="*/ 4409 w 124"/>
                <a:gd name="T3" fmla="*/ 184 h 110"/>
                <a:gd name="T4" fmla="*/ 4284 w 124"/>
                <a:gd name="T5" fmla="*/ 183 h 110"/>
                <a:gd name="T6" fmla="*/ 3806 w 124"/>
                <a:gd name="T7" fmla="*/ 179 h 110"/>
                <a:gd name="T8" fmla="*/ 3181 w 124"/>
                <a:gd name="T9" fmla="*/ 174 h 110"/>
                <a:gd name="T10" fmla="*/ 2431 w 124"/>
                <a:gd name="T11" fmla="*/ 169 h 110"/>
                <a:gd name="T12" fmla="*/ 1600 w 124"/>
                <a:gd name="T13" fmla="*/ 166 h 110"/>
                <a:gd name="T14" fmla="*/ 909 w 124"/>
                <a:gd name="T15" fmla="*/ 167 h 110"/>
                <a:gd name="T16" fmla="*/ 323 w 124"/>
                <a:gd name="T17" fmla="*/ 175 h 110"/>
                <a:gd name="T18" fmla="*/ 0 w 124"/>
                <a:gd name="T19" fmla="*/ 187 h 110"/>
                <a:gd name="T20" fmla="*/ 132 w 124"/>
                <a:gd name="T21" fmla="*/ 167 h 110"/>
                <a:gd name="T22" fmla="*/ 290 w 124"/>
                <a:gd name="T23" fmla="*/ 152 h 110"/>
                <a:gd name="T24" fmla="*/ 586 w 124"/>
                <a:gd name="T25" fmla="*/ 140 h 110"/>
                <a:gd name="T26" fmla="*/ 909 w 124"/>
                <a:gd name="T27" fmla="*/ 130 h 110"/>
                <a:gd name="T28" fmla="*/ 1288 w 124"/>
                <a:gd name="T29" fmla="*/ 122 h 110"/>
                <a:gd name="T30" fmla="*/ 1663 w 124"/>
                <a:gd name="T31" fmla="*/ 121 h 110"/>
                <a:gd name="T32" fmla="*/ 2086 w 124"/>
                <a:gd name="T33" fmla="*/ 121 h 110"/>
                <a:gd name="T34" fmla="*/ 2564 w 124"/>
                <a:gd name="T35" fmla="*/ 127 h 110"/>
                <a:gd name="T36" fmla="*/ 2598 w 124"/>
                <a:gd name="T37" fmla="*/ 121 h 110"/>
                <a:gd name="T38" fmla="*/ 2494 w 124"/>
                <a:gd name="T39" fmla="*/ 97 h 110"/>
                <a:gd name="T40" fmla="*/ 2380 w 124"/>
                <a:gd name="T41" fmla="*/ 65 h 110"/>
                <a:gd name="T42" fmla="*/ 2337 w 124"/>
                <a:gd name="T43" fmla="*/ 51 h 110"/>
                <a:gd name="T44" fmla="*/ 2240 w 124"/>
                <a:gd name="T45" fmla="*/ 51 h 110"/>
                <a:gd name="T46" fmla="*/ 2155 w 124"/>
                <a:gd name="T47" fmla="*/ 49 h 110"/>
                <a:gd name="T48" fmla="*/ 2086 w 124"/>
                <a:gd name="T49" fmla="*/ 43 h 110"/>
                <a:gd name="T50" fmla="*/ 2048 w 124"/>
                <a:gd name="T51" fmla="*/ 37 h 110"/>
                <a:gd name="T52" fmla="*/ 2048 w 124"/>
                <a:gd name="T53" fmla="*/ 31 h 110"/>
                <a:gd name="T54" fmla="*/ 2086 w 124"/>
                <a:gd name="T55" fmla="*/ 26 h 110"/>
                <a:gd name="T56" fmla="*/ 2362 w 124"/>
                <a:gd name="T57" fmla="*/ 8 h 110"/>
                <a:gd name="T58" fmla="*/ 2758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78 w 109"/>
                <a:gd name="T3" fmla="*/ 1 h 156"/>
                <a:gd name="T4" fmla="*/ 635 w 109"/>
                <a:gd name="T5" fmla="*/ 5 h 156"/>
                <a:gd name="T6" fmla="*/ 1327 w 109"/>
                <a:gd name="T7" fmla="*/ 12 h 156"/>
                <a:gd name="T8" fmla="*/ 2098 w 109"/>
                <a:gd name="T9" fmla="*/ 36 h 156"/>
                <a:gd name="T10" fmla="*/ 2829 w 109"/>
                <a:gd name="T11" fmla="*/ 56 h 156"/>
                <a:gd name="T12" fmla="*/ 3470 w 109"/>
                <a:gd name="T13" fmla="*/ 95 h 156"/>
                <a:gd name="T14" fmla="*/ 3862 w 109"/>
                <a:gd name="T15" fmla="*/ 146 h 156"/>
                <a:gd name="T16" fmla="*/ 3939 w 109"/>
                <a:gd name="T17" fmla="*/ 211 h 156"/>
                <a:gd name="T18" fmla="*/ 3815 w 109"/>
                <a:gd name="T19" fmla="*/ 211 h 156"/>
                <a:gd name="T20" fmla="*/ 3605 w 109"/>
                <a:gd name="T21" fmla="*/ 211 h 156"/>
                <a:gd name="T22" fmla="*/ 3361 w 109"/>
                <a:gd name="T23" fmla="*/ 211 h 156"/>
                <a:gd name="T24" fmla="*/ 3140 w 109"/>
                <a:gd name="T25" fmla="*/ 208 h 156"/>
                <a:gd name="T26" fmla="*/ 2921 w 109"/>
                <a:gd name="T27" fmla="*/ 207 h 156"/>
                <a:gd name="T28" fmla="*/ 2676 w 109"/>
                <a:gd name="T29" fmla="*/ 203 h 156"/>
                <a:gd name="T30" fmla="*/ 2383 w 109"/>
                <a:gd name="T31" fmla="*/ 197 h 156"/>
                <a:gd name="T32" fmla="*/ 2098 w 109"/>
                <a:gd name="T33" fmla="*/ 189 h 156"/>
                <a:gd name="T34" fmla="*/ 1908 w 109"/>
                <a:gd name="T35" fmla="*/ 170 h 156"/>
                <a:gd name="T36" fmla="*/ 1908 w 109"/>
                <a:gd name="T37" fmla="*/ 150 h 156"/>
                <a:gd name="T38" fmla="*/ 2039 w 109"/>
                <a:gd name="T39" fmla="*/ 131 h 156"/>
                <a:gd name="T40" fmla="*/ 2160 w 109"/>
                <a:gd name="T41" fmla="*/ 107 h 156"/>
                <a:gd name="T42" fmla="*/ 2039 w 109"/>
                <a:gd name="T43" fmla="*/ 86 h 156"/>
                <a:gd name="T44" fmla="*/ 1749 w 109"/>
                <a:gd name="T45" fmla="*/ 55 h 156"/>
                <a:gd name="T46" fmla="*/ 1138 w 109"/>
                <a:gd name="T47" fmla="*/ 3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135 w 46"/>
                <a:gd name="T1" fmla="*/ 0 h 94"/>
                <a:gd name="T2" fmla="*/ 720 w 46"/>
                <a:gd name="T3" fmla="*/ 53 h 94"/>
                <a:gd name="T4" fmla="*/ 534 w 46"/>
                <a:gd name="T5" fmla="*/ 89 h 94"/>
                <a:gd name="T6" fmla="*/ 396 w 46"/>
                <a:gd name="T7" fmla="*/ 116 h 94"/>
                <a:gd name="T8" fmla="*/ 0 w 46"/>
                <a:gd name="T9" fmla="*/ 136 h 94"/>
                <a:gd name="T10" fmla="*/ 435 w 46"/>
                <a:gd name="T11" fmla="*/ 128 h 94"/>
                <a:gd name="T12" fmla="*/ 842 w 46"/>
                <a:gd name="T13" fmla="*/ 118 h 94"/>
                <a:gd name="T14" fmla="*/ 1140 w 46"/>
                <a:gd name="T15" fmla="*/ 100 h 94"/>
                <a:gd name="T16" fmla="*/ 1435 w 46"/>
                <a:gd name="T17" fmla="*/ 82 h 94"/>
                <a:gd name="T18" fmla="*/ 1634 w 46"/>
                <a:gd name="T19" fmla="*/ 65 h 94"/>
                <a:gd name="T20" fmla="*/ 1654 w 46"/>
                <a:gd name="T21" fmla="*/ 42 h 94"/>
                <a:gd name="T22" fmla="*/ 1530 w 46"/>
                <a:gd name="T23" fmla="*/ 15 h 94"/>
                <a:gd name="T24" fmla="*/ 1135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01 w 54"/>
                <a:gd name="T5" fmla="*/ 3 h 40"/>
                <a:gd name="T6" fmla="*/ 407 w 54"/>
                <a:gd name="T7" fmla="*/ 8 h 40"/>
                <a:gd name="T8" fmla="*/ 655 w 54"/>
                <a:gd name="T9" fmla="*/ 12 h 40"/>
                <a:gd name="T10" fmla="*/ 923 w 54"/>
                <a:gd name="T11" fmla="*/ 15 h 40"/>
                <a:gd name="T12" fmla="*/ 1211 w 54"/>
                <a:gd name="T13" fmla="*/ 17 h 40"/>
                <a:gd name="T14" fmla="*/ 1439 w 54"/>
                <a:gd name="T15" fmla="*/ 18 h 40"/>
                <a:gd name="T16" fmla="*/ 1707 w 54"/>
                <a:gd name="T17" fmla="*/ 16 h 40"/>
                <a:gd name="T18" fmla="*/ 1685 w 54"/>
                <a:gd name="T19" fmla="*/ 37 h 40"/>
                <a:gd name="T20" fmla="*/ 1591 w 54"/>
                <a:gd name="T21" fmla="*/ 45 h 40"/>
                <a:gd name="T22" fmla="*/ 1401 w 54"/>
                <a:gd name="T23" fmla="*/ 50 h 40"/>
                <a:gd name="T24" fmla="*/ 1164 w 54"/>
                <a:gd name="T25" fmla="*/ 52 h 40"/>
                <a:gd name="T26" fmla="*/ 873 w 54"/>
                <a:gd name="T27" fmla="*/ 51 h 40"/>
                <a:gd name="T28" fmla="*/ 591 w 54"/>
                <a:gd name="T29" fmla="*/ 44 h 40"/>
                <a:gd name="T30" fmla="*/ 305 w 54"/>
                <a:gd name="T31" fmla="*/ 3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590 w 596"/>
                <a:gd name="T1" fmla="*/ 526 h 666"/>
                <a:gd name="T2" fmla="*/ 219 w 596"/>
                <a:gd name="T3" fmla="*/ 487 h 666"/>
                <a:gd name="T4" fmla="*/ 0 w 596"/>
                <a:gd name="T5" fmla="*/ 412 h 666"/>
                <a:gd name="T6" fmla="*/ 132 w 596"/>
                <a:gd name="T7" fmla="*/ 317 h 666"/>
                <a:gd name="T8" fmla="*/ 919 w 596"/>
                <a:gd name="T9" fmla="*/ 216 h 666"/>
                <a:gd name="T10" fmla="*/ 2498 w 596"/>
                <a:gd name="T11" fmla="*/ 121 h 666"/>
                <a:gd name="T12" fmla="*/ 5163 w 596"/>
                <a:gd name="T13" fmla="*/ 43 h 666"/>
                <a:gd name="T14" fmla="*/ 8960 w 596"/>
                <a:gd name="T15" fmla="*/ 2 h 666"/>
                <a:gd name="T16" fmla="*/ 13816 w 596"/>
                <a:gd name="T17" fmla="*/ 9 h 666"/>
                <a:gd name="T18" fmla="*/ 17577 w 596"/>
                <a:gd name="T19" fmla="*/ 96 h 666"/>
                <a:gd name="T20" fmla="*/ 20119 w 596"/>
                <a:gd name="T21" fmla="*/ 235 h 666"/>
                <a:gd name="T22" fmla="*/ 21453 w 596"/>
                <a:gd name="T23" fmla="*/ 407 h 666"/>
                <a:gd name="T24" fmla="*/ 21618 w 596"/>
                <a:gd name="T25" fmla="*/ 584 h 666"/>
                <a:gd name="T26" fmla="*/ 20572 w 596"/>
                <a:gd name="T27" fmla="*/ 749 h 666"/>
                <a:gd name="T28" fmla="*/ 18408 w 596"/>
                <a:gd name="T29" fmla="*/ 877 h 666"/>
                <a:gd name="T30" fmla="*/ 15144 w 596"/>
                <a:gd name="T31" fmla="*/ 947 h 666"/>
                <a:gd name="T32" fmla="*/ 14131 w 596"/>
                <a:gd name="T33" fmla="*/ 940 h 666"/>
                <a:gd name="T34" fmla="*/ 16025 w 596"/>
                <a:gd name="T35" fmla="*/ 882 h 666"/>
                <a:gd name="T36" fmla="*/ 17499 w 596"/>
                <a:gd name="T37" fmla="*/ 775 h 666"/>
                <a:gd name="T38" fmla="*/ 18512 w 596"/>
                <a:gd name="T39" fmla="*/ 647 h 666"/>
                <a:gd name="T40" fmla="*/ 18872 w 596"/>
                <a:gd name="T41" fmla="*/ 507 h 666"/>
                <a:gd name="T42" fmla="*/ 18655 w 596"/>
                <a:gd name="T43" fmla="*/ 368 h 666"/>
                <a:gd name="T44" fmla="*/ 17600 w 596"/>
                <a:gd name="T45" fmla="*/ 248 h 666"/>
                <a:gd name="T46" fmla="*/ 15723 w 596"/>
                <a:gd name="T47" fmla="*/ 160 h 666"/>
                <a:gd name="T48" fmla="*/ 12393 w 596"/>
                <a:gd name="T49" fmla="*/ 106 h 666"/>
                <a:gd name="T50" fmla="*/ 8938 w 596"/>
                <a:gd name="T51" fmla="*/ 85 h 666"/>
                <a:gd name="T52" fmla="*/ 6325 w 596"/>
                <a:gd name="T53" fmla="*/ 100 h 666"/>
                <a:gd name="T54" fmla="*/ 4402 w 596"/>
                <a:gd name="T55" fmla="*/ 143 h 666"/>
                <a:gd name="T56" fmla="*/ 3045 w 596"/>
                <a:gd name="T57" fmla="*/ 212 h 666"/>
                <a:gd name="T58" fmla="*/ 2073 w 596"/>
                <a:gd name="T59" fmla="*/ 294 h 666"/>
                <a:gd name="T60" fmla="*/ 1449 w 596"/>
                <a:gd name="T61" fmla="*/ 387 h 666"/>
                <a:gd name="T62" fmla="*/ 1018 w 596"/>
                <a:gd name="T63" fmla="*/ 482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</a:endParaRPr>
            </a:p>
          </p:txBody>
        </p:sp>
      </p:grpSp>
      <p:sp>
        <p:nvSpPr>
          <p:cNvPr id="15671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6719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15672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156721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36010A3-8FBF-42F9-B226-61EC90DAE058}" type="slidenum">
              <a:rPr lang="en-US" altLang="zh-CN">
                <a:solidFill>
                  <a:srgbClr val="0066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24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9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58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81.e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emf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0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e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9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e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9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image" Target="../media/image42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822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-14</a:t>
            </a:r>
            <a:r>
              <a:rPr lang="en-US" altLang="zh-CN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学生的钥匙丢了，他落在宿舍、教室和路上的概率分别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0%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5%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5%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以上三种情况下能找到钥匙的概率分别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0%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0%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%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求该生能找到他的钥匙的概率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528638" y="3657600"/>
          <a:ext cx="3309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文档" r:id="rId3" imgW="2075067" imgH="319532" progId="Word.Document.8">
                  <p:embed/>
                </p:oleObj>
              </mc:Choice>
              <mc:Fallback>
                <p:oleObj name="文档" r:id="rId3" imgW="2075067" imgH="3195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657600"/>
                        <a:ext cx="33099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5072063" y="3638550"/>
          <a:ext cx="48339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文档" r:id="rId5" imgW="3246442" imgH="474980" progId="Word.Document.8">
                  <p:embed/>
                </p:oleObj>
              </mc:Choice>
              <mc:Fallback>
                <p:oleObj name="文档" r:id="rId5" imgW="3246442" imgH="474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638550"/>
                        <a:ext cx="48339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Rectangle 13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6699"/>
              </a:solidFill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514600" y="3657600"/>
          <a:ext cx="2514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612900" imgH="292100" progId="Equation.DSMT4">
                  <p:embed/>
                </p:oleObj>
              </mc:Choice>
              <mc:Fallback>
                <p:oleObj name="Equation" r:id="rId7" imgW="1612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2514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533400" y="4308475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6699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则由全概率公式，有</a:t>
            </a:r>
          </a:p>
        </p:txBody>
      </p:sp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295400" y="4799013"/>
          <a:ext cx="3962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2400300" imgH="584200" progId="Equation.3">
                  <p:embed/>
                </p:oleObj>
              </mc:Choice>
              <mc:Fallback>
                <p:oleObj name="公式" r:id="rId9" imgW="24003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99013"/>
                        <a:ext cx="3962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2133600" y="5715000"/>
          <a:ext cx="6480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501900" imgH="177800" progId="Equation.DSMT4">
                  <p:embed/>
                </p:oleObj>
              </mc:Choice>
              <mc:Fallback>
                <p:oleObj name="Equation" r:id="rId11" imgW="2501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0"/>
                        <a:ext cx="6480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7025" y="2181225"/>
            <a:ext cx="8397875" cy="1301318"/>
          </a:xfrm>
          <a:prstGeom prst="rect">
            <a:avLst/>
          </a:prstGeom>
          <a:blipFill rotWithShape="1">
            <a:blip r:embed="rId13"/>
            <a:stretch>
              <a:fillRect l="-1525" b="-1267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021525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8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2057400" y="228601"/>
          <a:ext cx="4114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809684" imgH="609510" progId="Equation.DSMT4">
                  <p:embed/>
                </p:oleObj>
              </mc:Choice>
              <mc:Fallback>
                <p:oleObj name="Equation" r:id="rId3" imgW="1809684" imgH="6095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1"/>
                        <a:ext cx="41148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8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8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3048000" y="3733800"/>
          <a:ext cx="288448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162095" imgH="380876" progId="Equation.DSMT4">
                  <p:embed/>
                </p:oleObj>
              </mc:Choice>
              <mc:Fallback>
                <p:oleObj name="Equation" r:id="rId5" imgW="1162095" imgH="3808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2884488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3779845" y="5516563"/>
          <a:ext cx="13684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514237" imgH="285860" progId="Equation.DSMT4">
                  <p:embed/>
                </p:oleObj>
              </mc:Choice>
              <mc:Fallback>
                <p:oleObj name="Equation" r:id="rId7" imgW="514237" imgH="2858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45" y="5516563"/>
                        <a:ext cx="13684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Grp="1" noChangeAspect="1"/>
          </p:cNvGraphicFramePr>
          <p:nvPr>
            <p:ph/>
          </p:nvPr>
        </p:nvGraphicFramePr>
        <p:xfrm>
          <a:off x="2343150" y="2919413"/>
          <a:ext cx="445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文档" r:id="rId9" imgW="4457804" imgH="562002" progId="Word.Document.8">
                  <p:embed/>
                </p:oleObj>
              </mc:Choice>
              <mc:Fallback>
                <p:oleObj name="文档" r:id="rId9" imgW="4457804" imgH="5620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919413"/>
                        <a:ext cx="4457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609604" y="4876803"/>
            <a:ext cx="66246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相邻两个人到达的平均时间间隔为</a:t>
            </a:r>
          </a:p>
        </p:txBody>
      </p:sp>
      <p:grpSp>
        <p:nvGrpSpPr>
          <p:cNvPr id="311306" name="Group 10"/>
          <p:cNvGrpSpPr>
            <a:grpSpLocks/>
          </p:cNvGrpSpPr>
          <p:nvPr/>
        </p:nvGrpSpPr>
        <p:grpSpPr bwMode="auto">
          <a:xfrm>
            <a:off x="381000" y="1828799"/>
            <a:ext cx="5257800" cy="820738"/>
            <a:chOff x="567" y="1117"/>
            <a:chExt cx="3084" cy="469"/>
          </a:xfrm>
        </p:grpSpPr>
        <p:graphicFrame>
          <p:nvGraphicFramePr>
            <p:cNvPr id="75787" name="Object 11"/>
            <p:cNvGraphicFramePr>
              <a:graphicFrameLocks noChangeAspect="1"/>
            </p:cNvGraphicFramePr>
            <p:nvPr/>
          </p:nvGraphicFramePr>
          <p:xfrm>
            <a:off x="1156" y="1117"/>
            <a:ext cx="1316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11" imgW="990683" imgH="285860" progId="Equation.DSMT4">
                    <p:embed/>
                  </p:oleObj>
                </mc:Choice>
                <mc:Fallback>
                  <p:oleObj name="Equation" r:id="rId11" imgW="990683" imgH="2858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117"/>
                          <a:ext cx="1316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8" name="Text Box 12"/>
            <p:cNvSpPr txBox="1">
              <a:spLocks noChangeArrowheads="1"/>
            </p:cNvSpPr>
            <p:nvPr/>
          </p:nvSpPr>
          <p:spPr bwMode="auto">
            <a:xfrm>
              <a:off x="567" y="1162"/>
              <a:ext cx="77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75789" name="Text Box 13"/>
            <p:cNvSpPr txBox="1">
              <a:spLocks noChangeArrowheads="1"/>
            </p:cNvSpPr>
            <p:nvPr/>
          </p:nvSpPr>
          <p:spPr bwMode="auto">
            <a:xfrm>
              <a:off x="2426" y="1162"/>
              <a:ext cx="122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分钟）</a:t>
              </a: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554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228608" y="228608"/>
          <a:ext cx="8678863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文档" r:id="rId3" imgW="5248190" imgH="2133555" progId="Word.Document.8">
                  <p:embed/>
                </p:oleObj>
              </mc:Choice>
              <mc:Fallback>
                <p:oleObj name="文档" r:id="rId3" imgW="5248190" imgH="21335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8" y="228608"/>
                        <a:ext cx="8678863" cy="36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1143000" y="4953007"/>
          <a:ext cx="1600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552569" imgH="123900" progId="Equation.DSMT4">
                  <p:embed/>
                </p:oleObj>
              </mc:Choice>
              <mc:Fallback>
                <p:oleObj name="Equation" r:id="rId5" imgW="552569" imgH="1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7"/>
                        <a:ext cx="16002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2971801" y="4953000"/>
          <a:ext cx="1652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571465" imgH="123900" progId="Equation.DSMT4">
                  <p:embed/>
                </p:oleObj>
              </mc:Choice>
              <mc:Fallback>
                <p:oleObj name="Equation" r:id="rId7" imgW="571465" imgH="1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953000"/>
                        <a:ext cx="16525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4953000" y="4953003"/>
          <a:ext cx="2895600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152648" imgH="123900" progId="Equation.DSMT4">
                  <p:embed/>
                </p:oleObj>
              </mc:Choice>
              <mc:Fallback>
                <p:oleObj name="Equation" r:id="rId9" imgW="1152648" imgH="1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3"/>
                        <a:ext cx="2895600" cy="52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4" name="Object 6"/>
          <p:cNvGraphicFramePr>
            <a:graphicFrameLocks noChangeAspect="1"/>
          </p:cNvGraphicFramePr>
          <p:nvPr/>
        </p:nvGraphicFramePr>
        <p:xfrm>
          <a:off x="838200" y="5867400"/>
          <a:ext cx="37734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1466859" imgH="123900" progId="Equation.DSMT4">
                  <p:embed/>
                </p:oleObj>
              </mc:Choice>
              <mc:Fallback>
                <p:oleObj name="Equation" r:id="rId11" imgW="1466859" imgH="1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37734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7"/>
          <p:cNvGraphicFramePr>
            <a:graphicFrameLocks noChangeAspect="1"/>
          </p:cNvGraphicFramePr>
          <p:nvPr/>
        </p:nvGraphicFramePr>
        <p:xfrm>
          <a:off x="225429" y="3967171"/>
          <a:ext cx="8566151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文档" r:id="rId13" imgW="5372093" imgH="457267" progId="Word.Document.8">
                  <p:embed/>
                </p:oleObj>
              </mc:Choice>
              <mc:Fallback>
                <p:oleObj name="文档" r:id="rId13" imgW="5372093" imgH="4572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9" y="3967171"/>
                        <a:ext cx="8566151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43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1066800" y="415932"/>
          <a:ext cx="7086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3285990" imgH="304755" progId="Equation.DSMT4">
                  <p:embed/>
                </p:oleObj>
              </mc:Choice>
              <mc:Fallback>
                <p:oleObj name="Equation" r:id="rId3" imgW="3285990" imgH="3047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5932"/>
                        <a:ext cx="7086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3048000" y="914407"/>
          <a:ext cx="4343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990814" imgH="314203" progId="Equation.DSMT4">
                  <p:embed/>
                </p:oleObj>
              </mc:Choice>
              <mc:Fallback>
                <p:oleObj name="Equation" r:id="rId5" imgW="1990814" imgH="3142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14407"/>
                        <a:ext cx="43434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609600" y="1112844"/>
          <a:ext cx="2514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895394" imgH="95287" progId="Equation.DSMT4">
                  <p:embed/>
                </p:oleObj>
              </mc:Choice>
              <mc:Fallback>
                <p:oleObj name="Equation" r:id="rId7" imgW="895394" imgH="952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12844"/>
                        <a:ext cx="2514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304807" y="457207"/>
          <a:ext cx="10969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文档" r:id="rId9" imgW="600079" imgH="257247" progId="Word.Document.8">
                  <p:embed/>
                </p:oleObj>
              </mc:Choice>
              <mc:Fallback>
                <p:oleObj name="文档" r:id="rId9" imgW="600079" imgH="2572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7" y="457207"/>
                        <a:ext cx="10969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304800" y="1905000"/>
          <a:ext cx="84978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文档" r:id="rId11" imgW="5657961" imgH="266694" progId="Word.Document.8">
                  <p:embed/>
                </p:oleObj>
              </mc:Choice>
              <mc:Fallback>
                <p:oleObj name="文档" r:id="rId11" imgW="5657961" imgH="266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4978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1524000" y="2514608"/>
          <a:ext cx="46878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2000262" imgH="314203" progId="Equation.DSMT4">
                  <p:embed/>
                </p:oleObj>
              </mc:Choice>
              <mc:Fallback>
                <p:oleObj name="Equation" r:id="rId13" imgW="2000262" imgH="3142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8"/>
                        <a:ext cx="468788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304800" y="4724403"/>
          <a:ext cx="8839200" cy="99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5" imgW="3848007" imgH="342816" progId="Equation.DSMT4">
                  <p:embed/>
                </p:oleObj>
              </mc:Choice>
              <mc:Fallback>
                <p:oleObj name="Equation" r:id="rId15" imgW="3848007" imgH="3428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3"/>
                        <a:ext cx="8839200" cy="99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1" name="Object 9"/>
          <p:cNvGraphicFramePr>
            <a:graphicFrameLocks noChangeAspect="1"/>
          </p:cNvGraphicFramePr>
          <p:nvPr/>
        </p:nvGraphicFramePr>
        <p:xfrm>
          <a:off x="407989" y="3886201"/>
          <a:ext cx="8736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文档" r:id="rId17" imgW="5629347" imgH="247529" progId="Word.Document.8">
                  <p:embed/>
                </p:oleObj>
              </mc:Choice>
              <mc:Fallback>
                <p:oleObj name="文档" r:id="rId17" imgW="5629347" imgH="2475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9" y="3886201"/>
                        <a:ext cx="87360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1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08169"/>
              </p:ext>
            </p:extLst>
          </p:nvPr>
        </p:nvGraphicFramePr>
        <p:xfrm>
          <a:off x="219503" y="857534"/>
          <a:ext cx="8228013" cy="488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文档" r:id="rId4" imgW="4895918" imgH="2886130" progId="Word.Document.8">
                  <p:embed/>
                </p:oleObj>
              </mc:Choice>
              <mc:Fallback>
                <p:oleObj name="文档" r:id="rId4" imgW="4895918" imgH="28861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3" y="857534"/>
                        <a:ext cx="8228013" cy="4882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99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4" name="Object 2"/>
          <p:cNvGraphicFramePr>
            <a:graphicFrameLocks noChangeAspect="1"/>
          </p:cNvGraphicFramePr>
          <p:nvPr>
            <p:extLst/>
          </p:nvPr>
        </p:nvGraphicFramePr>
        <p:xfrm>
          <a:off x="457202" y="145054"/>
          <a:ext cx="4437063" cy="68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文档" r:id="rId4" imgW="2495603" imgH="361981" progId="Word.Document.8">
                  <p:embed/>
                </p:oleObj>
              </mc:Choice>
              <mc:Fallback>
                <p:oleObj name="文档" r:id="rId4" imgW="2495603" imgH="361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2" y="145054"/>
                        <a:ext cx="4437063" cy="68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5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761038"/>
          <a:ext cx="4495800" cy="191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2171674" imgH="904817" progId="Equation.DSMT4">
                  <p:embed/>
                </p:oleObj>
              </mc:Choice>
              <mc:Fallback>
                <p:oleObj name="Equation" r:id="rId6" imgW="2171674" imgH="9048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1038"/>
                        <a:ext cx="4495800" cy="191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228602" y="2514602"/>
          <a:ext cx="1730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文档" r:id="rId8" imgW="800105" imgH="361981" progId="Word.Document.8">
                  <p:embed/>
                </p:oleObj>
              </mc:Choice>
              <mc:Fallback>
                <p:oleObj name="文档" r:id="rId8" imgW="800105" imgH="361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2" y="2514602"/>
                        <a:ext cx="17303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1752600" y="2590800"/>
          <a:ext cx="670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0" imgW="2933717" imgH="190573" progId="Equation.DSMT4">
                  <p:embed/>
                </p:oleObj>
              </mc:Choice>
              <mc:Fallback>
                <p:oleObj name="Equation" r:id="rId10" imgW="2933717" imgH="1905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670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4114800" y="3505200"/>
          <a:ext cx="236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2" imgW="828718" imgH="190573" progId="Equation.DSMT4">
                  <p:embed/>
                </p:oleObj>
              </mc:Choice>
              <mc:Fallback>
                <p:oleObj name="Equation" r:id="rId12" imgW="828718" imgH="1905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236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6324600" y="3352800"/>
          <a:ext cx="1905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4" imgW="790657" imgH="352533" progId="Equation.DSMT4">
                  <p:embed/>
                </p:oleObj>
              </mc:Choice>
              <mc:Fallback>
                <p:oleObj name="Equation" r:id="rId14" imgW="790657" imgH="3525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52800"/>
                        <a:ext cx="1905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4267202"/>
          <a:ext cx="971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文档" r:id="rId16" imgW="428666" imgH="361981" progId="Word.Document.8">
                  <p:embed/>
                </p:oleObj>
              </mc:Choice>
              <mc:Fallback>
                <p:oleObj name="文档" r:id="rId16" imgW="428666" imgH="361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2"/>
                        <a:ext cx="971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914400" y="4343402"/>
          <a:ext cx="7467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8" imgW="3086234" imgH="190573" progId="Equation.DSMT4">
                  <p:embed/>
                </p:oleObj>
              </mc:Choice>
              <mc:Fallback>
                <p:oleObj name="Equation" r:id="rId18" imgW="3086234" imgH="1905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2"/>
                        <a:ext cx="7467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2" name="Object 10"/>
          <p:cNvGraphicFramePr>
            <a:graphicFrameLocks noChangeAspect="1"/>
          </p:cNvGraphicFramePr>
          <p:nvPr/>
        </p:nvGraphicFramePr>
        <p:xfrm>
          <a:off x="2438400" y="5105400"/>
          <a:ext cx="3581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20" imgW="1409631" imgH="390594" progId="Equation.DSMT4">
                  <p:embed/>
                </p:oleObj>
              </mc:Choice>
              <mc:Fallback>
                <p:oleObj name="Equation" r:id="rId20" imgW="1409631" imgH="3905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581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30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22" name="Object 2"/>
          <p:cNvGraphicFramePr>
            <a:graphicFrameLocks noChangeAspect="1"/>
          </p:cNvGraphicFramePr>
          <p:nvPr>
            <p:extLst/>
          </p:nvPr>
        </p:nvGraphicFramePr>
        <p:xfrm>
          <a:off x="394495" y="293235"/>
          <a:ext cx="8202613" cy="109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文档" r:id="rId4" imgW="4238612" imgH="533389" progId="Word.Document.8">
                  <p:embed/>
                </p:oleObj>
              </mc:Choice>
              <mc:Fallback>
                <p:oleObj name="文档" r:id="rId4" imgW="4238612" imgH="5333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5" y="293235"/>
                        <a:ext cx="8202613" cy="109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1552575"/>
          <a:ext cx="70104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3171805" imgH="1228738" progId="Equation.DSMT4">
                  <p:embed/>
                </p:oleObj>
              </mc:Choice>
              <mc:Fallback>
                <p:oleObj name="Equation" r:id="rId6" imgW="3171805" imgH="12287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52575"/>
                        <a:ext cx="701040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4"/>
          <p:cNvGraphicFramePr>
            <a:graphicFrameLocks noChangeAspect="1"/>
          </p:cNvGraphicFramePr>
          <p:nvPr>
            <p:extLst/>
          </p:nvPr>
        </p:nvGraphicFramePr>
        <p:xfrm>
          <a:off x="394494" y="1305594"/>
          <a:ext cx="8541545" cy="52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文档" r:id="rId8" imgW="4238612" imgH="228634" progId="Word.Document.8">
                  <p:embed/>
                </p:oleObj>
              </mc:Choice>
              <mc:Fallback>
                <p:oleObj name="文档" r:id="rId8" imgW="4238612" imgH="2286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4" y="1305594"/>
                        <a:ext cx="8541545" cy="52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228602" y="4114802"/>
          <a:ext cx="44878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文档" r:id="rId10" imgW="2209736" imgH="762022" progId="Word.Document.8">
                  <p:embed/>
                </p:oleObj>
              </mc:Choice>
              <mc:Fallback>
                <p:oleObj name="文档" r:id="rId10" imgW="2209736" imgH="7620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2" y="4114802"/>
                        <a:ext cx="448786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26" name="Group 6"/>
          <p:cNvGrpSpPr>
            <a:grpSpLocks/>
          </p:cNvGrpSpPr>
          <p:nvPr/>
        </p:nvGrpSpPr>
        <p:grpSpPr bwMode="auto">
          <a:xfrm>
            <a:off x="4953000" y="4648202"/>
            <a:ext cx="4191000" cy="1874263"/>
            <a:chOff x="3163" y="2755"/>
            <a:chExt cx="2313" cy="1106"/>
          </a:xfrm>
        </p:grpSpPr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3163" y="3298"/>
              <a:ext cx="2313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5223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199" y="2755"/>
            <a:ext cx="1774" cy="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12" imgW="1457411" imgH="904817" progId="Equation.DSMT4">
                    <p:embed/>
                  </p:oleObj>
                </mc:Choice>
                <mc:Fallback>
                  <p:oleObj name="Equation" r:id="rId12" imgW="1457411" imgH="9048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2755"/>
                          <a:ext cx="1774" cy="1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509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911225" y="330200"/>
          <a:ext cx="78517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文档" r:id="rId3" imgW="5486400" imgH="1536192" progId="Word.Document.8">
                  <p:embed/>
                </p:oleObj>
              </mc:Choice>
              <mc:Fallback>
                <p:oleObj name="文档" r:id="rId3" imgW="5486400" imgH="15361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30200"/>
                        <a:ext cx="7851775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911225" y="2130425"/>
          <a:ext cx="8004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文档" r:id="rId5" imgW="5419344" imgH="612648" progId="Word.Document.8">
                  <p:embed/>
                </p:oleObj>
              </mc:Choice>
              <mc:Fallback>
                <p:oleObj name="文档" r:id="rId5" imgW="5419344" imgH="612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30425"/>
                        <a:ext cx="8004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914400" y="3048000"/>
          <a:ext cx="838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文档" r:id="rId7" imgW="5486400" imgH="316992" progId="Word.Document.8">
                  <p:embed/>
                </p:oleObj>
              </mc:Choice>
              <mc:Fallback>
                <p:oleObj name="文档" r:id="rId7" imgW="5486400" imgH="31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838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066800" y="3581400"/>
          <a:ext cx="86868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文档" r:id="rId9" imgW="5486400" imgH="902208" progId="Word.Document.8">
                  <p:embed/>
                </p:oleObj>
              </mc:Choice>
              <mc:Fallback>
                <p:oleObj name="文档" r:id="rId9" imgW="5486400" imgH="9022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86868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667000" y="4800600"/>
          <a:ext cx="4953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1" imgW="3340100" imgH="1079500" progId="Equation.3">
                  <p:embed/>
                </p:oleObj>
              </mc:Choice>
              <mc:Fallback>
                <p:oleObj name="公式" r:id="rId11" imgW="33401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0600"/>
                        <a:ext cx="4953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6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 descr="羊皮纸"/>
          <p:cNvGraphicFramePr>
            <a:graphicFrameLocks noChangeAspect="1"/>
          </p:cNvGraphicFramePr>
          <p:nvPr/>
        </p:nvGraphicFramePr>
        <p:xfrm>
          <a:off x="969963" y="1703388"/>
          <a:ext cx="7842250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文档" r:id="rId3" imgW="5610330" imgH="3333840" progId="Word.Document.8">
                  <p:embed/>
                </p:oleObj>
              </mc:Choice>
              <mc:Fallback>
                <p:oleObj name="文档" r:id="rId3" imgW="5610330" imgH="3333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03388"/>
                        <a:ext cx="7842250" cy="46831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4787900" y="3213100"/>
          <a:ext cx="12239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文档" r:id="rId6" imgW="628560" imgH="514350" progId="Word.Document.8">
                  <p:embed/>
                </p:oleObj>
              </mc:Choice>
              <mc:Fallback>
                <p:oleObj name="文档" r:id="rId6" imgW="6285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13100"/>
                        <a:ext cx="12239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5435600" y="4868863"/>
          <a:ext cx="12969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文档" r:id="rId8" imgW="628560" imgH="514350" progId="Word.Document.8">
                  <p:embed/>
                </p:oleObj>
              </mc:Choice>
              <mc:Fallback>
                <p:oleObj name="文档" r:id="rId8" imgW="6285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68863"/>
                        <a:ext cx="12969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 descr="5%"/>
          <p:cNvGraphicFramePr>
            <a:graphicFrameLocks noChangeAspect="1"/>
          </p:cNvGraphicFramePr>
          <p:nvPr/>
        </p:nvGraphicFramePr>
        <p:xfrm>
          <a:off x="971550" y="404813"/>
          <a:ext cx="77581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文档" r:id="rId10" imgW="3400380" imgH="466635" progId="Word.Document.8">
                  <p:embed/>
                </p:oleObj>
              </mc:Choice>
              <mc:Fallback>
                <p:oleObj name="文档" r:id="rId10" imgW="340038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7758113" cy="1095375"/>
                      </a:xfrm>
                      <a:prstGeom prst="rect">
                        <a:avLst/>
                      </a:prstGeom>
                      <a:pattFill prst="pct5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90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 descr="羊皮纸"/>
          <p:cNvGraphicFramePr>
            <a:graphicFrameLocks noChangeAspect="1"/>
          </p:cNvGraphicFramePr>
          <p:nvPr/>
        </p:nvGraphicFramePr>
        <p:xfrm>
          <a:off x="971550" y="1700213"/>
          <a:ext cx="7786688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文档" r:id="rId3" imgW="5753160" imgH="1866810" progId="Word.Document.8">
                  <p:embed/>
                </p:oleObj>
              </mc:Choice>
              <mc:Fallback>
                <p:oleObj name="文档" r:id="rId3" imgW="5753160" imgH="1866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7786688" cy="25495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5651500" y="3068638"/>
          <a:ext cx="11525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文档" r:id="rId6" imgW="628560" imgH="514350" progId="Word.Document.8">
                  <p:embed/>
                </p:oleObj>
              </mc:Choice>
              <mc:Fallback>
                <p:oleObj name="文档" r:id="rId6" imgW="6285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068638"/>
                        <a:ext cx="11525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 descr="5%"/>
          <p:cNvGraphicFramePr>
            <a:graphicFrameLocks noChangeAspect="1"/>
          </p:cNvGraphicFramePr>
          <p:nvPr/>
        </p:nvGraphicFramePr>
        <p:xfrm>
          <a:off x="971550" y="404813"/>
          <a:ext cx="77581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文档" r:id="rId8" imgW="3400380" imgH="466635" progId="Word.Document.8">
                  <p:embed/>
                </p:oleObj>
              </mc:Choice>
              <mc:Fallback>
                <p:oleObj name="文档" r:id="rId8" imgW="340038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7758113" cy="1095375"/>
                      </a:xfrm>
                      <a:prstGeom prst="rect">
                        <a:avLst/>
                      </a:prstGeom>
                      <a:pattFill prst="pct5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 descr="羊皮纸"/>
          <p:cNvGraphicFramePr>
            <a:graphicFrameLocks noChangeAspect="1"/>
          </p:cNvGraphicFramePr>
          <p:nvPr/>
        </p:nvGraphicFramePr>
        <p:xfrm>
          <a:off x="971550" y="4365625"/>
          <a:ext cx="77851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文档" r:id="rId10" imgW="5762610" imgH="1657350" progId="Word.Document.8">
                  <p:embed/>
                </p:oleObj>
              </mc:Choice>
              <mc:Fallback>
                <p:oleObj name="文档" r:id="rId10" imgW="5762610" imgH="1657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7785100" cy="21748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5721350" y="5665788"/>
          <a:ext cx="10255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文档" r:id="rId12" imgW="552420" imgH="523785" progId="Word.Document.8">
                  <p:embed/>
                </p:oleObj>
              </mc:Choice>
              <mc:Fallback>
                <p:oleObj name="文档" r:id="rId12" imgW="55242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665788"/>
                        <a:ext cx="10255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04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68350" y="530225"/>
          <a:ext cx="7805738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文档" r:id="rId3" imgW="5111188" imgH="1390396" progId="Word.Document.8">
                  <p:embed/>
                </p:oleObj>
              </mc:Choice>
              <mc:Fallback>
                <p:oleObj name="文档" r:id="rId3" imgW="5111188" imgH="13903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30225"/>
                        <a:ext cx="7805738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447800" y="27574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解：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由题设条件可得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447800" y="3276600"/>
          <a:ext cx="2971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117600" imgH="330200" progId="Equation.DSMT4">
                  <p:embed/>
                </p:oleObj>
              </mc:Choice>
              <mc:Fallback>
                <p:oleObj name="Equation" r:id="rId5" imgW="111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29718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343400" y="3192463"/>
          <a:ext cx="35115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320227" imgH="393529" progId="Equation.DSMT4">
                  <p:embed/>
                </p:oleObj>
              </mc:Choice>
              <mc:Fallback>
                <p:oleObj name="Equation" r:id="rId7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92463"/>
                        <a:ext cx="35115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371600" y="4267200"/>
          <a:ext cx="1308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583947" imgH="304668" progId="Equation.DSMT4">
                  <p:embed/>
                </p:oleObj>
              </mc:Choice>
              <mc:Fallback>
                <p:oleObj name="Equation" r:id="rId9" imgW="58394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1308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838200" y="4357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令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819400" y="4419602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3810000" y="4267200"/>
          <a:ext cx="15065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15065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838200" y="5334002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从而可得    的矩估计量为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2438402" y="5394327"/>
          <a:ext cx="284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2" y="5394327"/>
                        <a:ext cx="2841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5075238" y="5181602"/>
          <a:ext cx="14779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5" imgW="660113" imgH="406224" progId="Equation.DSMT4">
                  <p:embed/>
                </p:oleObj>
              </mc:Choice>
              <mc:Fallback>
                <p:oleObj name="Equation" r:id="rId15" imgW="6601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181602"/>
                        <a:ext cx="14779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41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9" grpId="0"/>
      <p:bldP spid="71690" grpId="0"/>
      <p:bldP spid="716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887415" y="228602"/>
          <a:ext cx="7799387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文档" r:id="rId3" imgW="5102170" imgH="1390396" progId="Word.Document.8">
                  <p:embed/>
                </p:oleObj>
              </mc:Choice>
              <mc:Fallback>
                <p:oleObj name="文档" r:id="rId3" imgW="5102170" imgH="13903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5" y="228602"/>
                        <a:ext cx="7799387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14400" y="2209800"/>
          <a:ext cx="7924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文档" r:id="rId5" imgW="5219700" imgH="1247775" progId="Word.Document.8">
                  <p:embed/>
                </p:oleObj>
              </mc:Choice>
              <mc:Fallback>
                <p:oleObj name="文档" r:id="rId5" imgW="5219700" imgH="12477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924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971800" y="3797302"/>
          <a:ext cx="37544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7" imgW="1701800" imgH="431800" progId="Equation.3">
                  <p:embed/>
                </p:oleObj>
              </mc:Choice>
              <mc:Fallback>
                <p:oleObj name="公式" r:id="rId7" imgW="1701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97302"/>
                        <a:ext cx="37544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90600" y="4556127"/>
          <a:ext cx="6477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文档" r:id="rId9" imgW="4238625" imgH="742950" progId="Word.Document.8">
                  <p:embed/>
                </p:oleObj>
              </mc:Choice>
              <mc:Fallback>
                <p:oleObj name="文档" r:id="rId9" imgW="4238625" imgH="742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56127"/>
                        <a:ext cx="64770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990600" y="5257800"/>
          <a:ext cx="754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文档" r:id="rId11" imgW="3124200" imgH="619125" progId="Word.Document.8">
                  <p:embed/>
                </p:oleObj>
              </mc:Choice>
              <mc:Fallback>
                <p:oleObj name="文档" r:id="rId11" imgW="3124200" imgH="6191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7543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6691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685800" y="609602"/>
            <a:ext cx="7848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en-US" altLang="zh-CN" sz="2800" b="1">
                <a:solidFill>
                  <a:srgbClr val="0000F2"/>
                </a:solidFill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2"/>
                </a:solidFill>
                <a:ea typeface="楷体_GB2312" pitchFamily="49" charset="-122"/>
              </a:rPr>
              <a:t>、设某种元件的使用寿命    的概率密度为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2"/>
                </a:solidFill>
                <a:ea typeface="楷体_GB2312" pitchFamily="49" charset="-122"/>
              </a:rPr>
              <a:t>                                          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F2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2"/>
                </a:solidFill>
                <a:ea typeface="楷体_GB2312" pitchFamily="49" charset="-122"/>
              </a:rPr>
              <a:t>其中         为未知参数。又设                     是   的一组样本观察值，求    的极大似然估计值。</a:t>
            </a: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2" y="291497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674940" y="1017590"/>
          <a:ext cx="3717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676400" imgH="482600" progId="Equation.DSMT4">
                  <p:embed/>
                </p:oleObj>
              </mc:Choice>
              <mc:Fallback>
                <p:oleObj name="Equation" r:id="rId3" imgW="1676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40" y="1017590"/>
                        <a:ext cx="3717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1" name="Rectangle 8"/>
          <p:cNvSpPr>
            <a:spLocks noChangeArrowheads="1"/>
          </p:cNvSpPr>
          <p:nvPr/>
        </p:nvSpPr>
        <p:spPr bwMode="auto">
          <a:xfrm>
            <a:off x="2" y="3091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5715000" y="744538"/>
          <a:ext cx="381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77569" imgH="152202" progId="Equation.DSMT4">
                  <p:embed/>
                </p:oleObj>
              </mc:Choice>
              <mc:Fallback>
                <p:oleObj name="Equation" r:id="rId5" imgW="177569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44538"/>
                        <a:ext cx="381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Rectangle 10"/>
          <p:cNvSpPr>
            <a:spLocks noChangeArrowheads="1"/>
          </p:cNvSpPr>
          <p:nvPr/>
        </p:nvSpPr>
        <p:spPr bwMode="auto">
          <a:xfrm>
            <a:off x="2" y="307690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447800" y="1916115"/>
          <a:ext cx="914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16115"/>
                        <a:ext cx="914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5" name="Rectangle 12"/>
          <p:cNvSpPr>
            <a:spLocks noChangeArrowheads="1"/>
          </p:cNvSpPr>
          <p:nvPr/>
        </p:nvSpPr>
        <p:spPr bwMode="auto">
          <a:xfrm>
            <a:off x="2" y="3053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5257800" y="1905002"/>
          <a:ext cx="2057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2"/>
                        <a:ext cx="2057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7620000" y="2039938"/>
          <a:ext cx="381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177569" imgH="152202" progId="Equation.DSMT4">
                  <p:embed/>
                </p:oleObj>
              </mc:Choice>
              <mc:Fallback>
                <p:oleObj name="Equation" r:id="rId11" imgW="177569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039938"/>
                        <a:ext cx="381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4038600" y="2409827"/>
          <a:ext cx="32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09827"/>
                        <a:ext cx="323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295400" y="29098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0505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rgbClr val="FF0505"/>
                </a:solidFill>
                <a:ea typeface="楷体_GB2312" pitchFamily="49" charset="-122"/>
              </a:rPr>
              <a:t>: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构造似然函数 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1524000" y="3398838"/>
          <a:ext cx="2667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4" imgW="1206500" imgH="431800" progId="Equation.DSMT4">
                  <p:embed/>
                </p:oleObj>
              </mc:Choice>
              <mc:Fallback>
                <p:oleObj name="Equation" r:id="rId14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98838"/>
                        <a:ext cx="26670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4114802" y="3276602"/>
          <a:ext cx="1916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6" imgW="850900" imgH="368300" progId="Equation.DSMT4">
                  <p:embed/>
                </p:oleObj>
              </mc:Choice>
              <mc:Fallback>
                <p:oleObj name="Equation" r:id="rId16" imgW="85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2" y="3276602"/>
                        <a:ext cx="19161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1676402" y="4216400"/>
          <a:ext cx="3552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8" imgW="1574800" imgH="431800" progId="Equation.DSMT4">
                  <p:embed/>
                </p:oleObj>
              </mc:Choice>
              <mc:Fallback>
                <p:oleObj name="Equation" r:id="rId18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4216400"/>
                        <a:ext cx="3552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1524000" y="5038727"/>
          <a:ext cx="1676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0" imgW="723586" imgH="393529" progId="Equation.DSMT4">
                  <p:embed/>
                </p:oleObj>
              </mc:Choice>
              <mc:Fallback>
                <p:oleObj name="Equation" r:id="rId20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38727"/>
                        <a:ext cx="16764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3733800" y="51958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与参数    无关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) </a:t>
            </a:r>
          </a:p>
        </p:txBody>
      </p:sp>
      <p:graphicFrame>
        <p:nvGraphicFramePr>
          <p:cNvPr id="62490" name="Object 26"/>
          <p:cNvGraphicFramePr>
            <a:graphicFrameLocks noChangeAspect="1"/>
          </p:cNvGraphicFramePr>
          <p:nvPr/>
        </p:nvGraphicFramePr>
        <p:xfrm>
          <a:off x="5105400" y="5257802"/>
          <a:ext cx="32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2" imgW="139579" imgH="177646" progId="Equation.DSMT4">
                  <p:embed/>
                </p:oleObj>
              </mc:Choice>
              <mc:Fallback>
                <p:oleObj name="Equation" r:id="rId22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57802"/>
                        <a:ext cx="323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6096000" y="3657600"/>
          <a:ext cx="2432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3" imgW="1079500" imgH="228600" progId="Equation.DSMT4">
                  <p:embed/>
                </p:oleObj>
              </mc:Choice>
              <mc:Fallback>
                <p:oleObj name="Equation" r:id="rId23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24320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592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80" grpId="0"/>
      <p:bldP spid="624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62000" y="990602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由条件，当          时， </a:t>
            </a:r>
          </a:p>
        </p:txBody>
      </p:sp>
      <p:sp>
        <p:nvSpPr>
          <p:cNvPr id="158723" name="Rectangle 6"/>
          <p:cNvSpPr>
            <a:spLocks noChangeArrowheads="1"/>
          </p:cNvSpPr>
          <p:nvPr/>
        </p:nvSpPr>
        <p:spPr bwMode="auto">
          <a:xfrm>
            <a:off x="2" y="307690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82875" y="1001715"/>
          <a:ext cx="882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001715"/>
                        <a:ext cx="8826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5" name="Rectangle 8"/>
          <p:cNvSpPr>
            <a:spLocks noChangeArrowheads="1"/>
          </p:cNvSpPr>
          <p:nvPr/>
        </p:nvSpPr>
        <p:spPr bwMode="auto">
          <a:xfrm>
            <a:off x="2" y="30483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357690" y="930277"/>
          <a:ext cx="2484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0" y="930277"/>
                        <a:ext cx="2484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Rectangle 10"/>
          <p:cNvSpPr>
            <a:spLocks noChangeArrowheads="1"/>
          </p:cNvSpPr>
          <p:nvPr/>
        </p:nvSpPr>
        <p:spPr bwMode="auto">
          <a:xfrm>
            <a:off x="2" y="30864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6934200" y="10414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330057" imgH="165028" progId="Equation.DSMT4">
                  <p:embed/>
                </p:oleObj>
              </mc:Choice>
              <mc:Fallback>
                <p:oleObj name="Equation" r:id="rId7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4140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762000" y="16002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所以当                                 时，似然函数        取得最大值， </a:t>
            </a:r>
          </a:p>
        </p:txBody>
      </p:sp>
      <p:sp>
        <p:nvSpPr>
          <p:cNvPr id="158730" name="Rectangle 13"/>
          <p:cNvSpPr>
            <a:spLocks noChangeArrowheads="1"/>
          </p:cNvSpPr>
          <p:nvPr/>
        </p:nvSpPr>
        <p:spPr bwMode="auto">
          <a:xfrm>
            <a:off x="2" y="3053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1981200" y="1603377"/>
          <a:ext cx="3200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3377"/>
                        <a:ext cx="3200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7391400" y="1676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3048000" y="2057402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从而知 </a:t>
            </a:r>
          </a:p>
        </p:txBody>
      </p:sp>
      <p:sp>
        <p:nvSpPr>
          <p:cNvPr id="158734" name="Rectangle 17"/>
          <p:cNvSpPr>
            <a:spLocks noChangeArrowheads="1"/>
          </p:cNvSpPr>
          <p:nvPr/>
        </p:nvSpPr>
        <p:spPr bwMode="auto">
          <a:xfrm>
            <a:off x="2" y="303880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2743200" y="2590802"/>
          <a:ext cx="3429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1384300" imgH="254000" progId="Equation.DSMT4">
                  <p:embed/>
                </p:oleObj>
              </mc:Choice>
              <mc:Fallback>
                <p:oleObj name="Equation" r:id="rId13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2"/>
                        <a:ext cx="3429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7989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63499" grpId="0"/>
      <p:bldP spid="635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27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" y="457200"/>
          <a:ext cx="8315325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文档" r:id="rId3" imgW="4571989" imgH="1076225" progId="Word.Document.8">
                  <p:embed/>
                </p:oleObj>
              </mc:Choice>
              <mc:Fallback>
                <p:oleObj name="文档" r:id="rId3" imgW="4571989" imgH="10762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8315325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" y="4800600"/>
          <a:ext cx="86375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文档" r:id="rId5" imgW="4952875" imgH="771470" progId="Word.Document.8">
                  <p:embed/>
                </p:oleObj>
              </mc:Choice>
              <mc:Fallback>
                <p:oleObj name="文档" r:id="rId5" imgW="4952875" imgH="7714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86375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143007" y="4114803"/>
            <a:ext cx="6913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相邻两个人到达的平均时间间隔。</a:t>
            </a:r>
          </a:p>
        </p:txBody>
      </p:sp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1143004" y="2286003"/>
            <a:ext cx="5761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游船起航时间的概率密度；</a:t>
            </a:r>
          </a:p>
        </p:txBody>
      </p:sp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1143008" y="2819403"/>
            <a:ext cx="590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游船的平均起航时间是多少；</a:t>
            </a:r>
          </a:p>
        </p:txBody>
      </p:sp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1143001" y="3429003"/>
            <a:ext cx="7632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相邻两个人到达的时间间隔的概率密度；</a:t>
            </a:r>
          </a:p>
        </p:txBody>
      </p:sp>
    </p:spTree>
    <p:extLst>
      <p:ext uri="{BB962C8B-B14F-4D97-AF65-F5344CB8AC3E}">
        <p14:creationId xmlns:p14="http://schemas.microsoft.com/office/powerpoint/2010/main" val="4236106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/>
      <p:bldP spid="310276" grpId="0"/>
      <p:bldP spid="310277" grpId="0"/>
      <p:bldP spid="31027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684</Words>
  <Application>Microsoft Office PowerPoint</Application>
  <PresentationFormat>全屏显示(4:3)</PresentationFormat>
  <Paragraphs>32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8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5</vt:i4>
      </vt:variant>
    </vt:vector>
  </HeadingPairs>
  <TitlesOfParts>
    <vt:vector size="38" baseType="lpstr">
      <vt:lpstr>Calibri</vt:lpstr>
      <vt:lpstr>黑体</vt:lpstr>
      <vt:lpstr>楷体_GB2312</vt:lpstr>
      <vt:lpstr>宋体</vt:lpstr>
      <vt:lpstr>Arial</vt:lpstr>
      <vt:lpstr>Calibri Light</vt:lpstr>
      <vt:lpstr>Symbol</vt:lpstr>
      <vt:lpstr>Times New Roman</vt:lpstr>
      <vt:lpstr>Verdana</vt:lpstr>
      <vt:lpstr>默认设计模板</vt:lpstr>
      <vt:lpstr>1_默认设计模板</vt:lpstr>
      <vt:lpstr>2_默认设计模板</vt:lpstr>
      <vt:lpstr>1_Office 主题</vt:lpstr>
      <vt:lpstr>2_Office 主题</vt:lpstr>
      <vt:lpstr>3_默认设计模板</vt:lpstr>
      <vt:lpstr>Balloons</vt:lpstr>
      <vt:lpstr>1_Balloons</vt:lpstr>
      <vt:lpstr>文档</vt:lpstr>
      <vt:lpstr>Equation</vt:lpstr>
      <vt:lpstr>公式</vt:lpstr>
      <vt:lpstr>Microsoft Word 文档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3</cp:revision>
  <dcterms:created xsi:type="dcterms:W3CDTF">2019-01-01T11:24:28Z</dcterms:created>
  <dcterms:modified xsi:type="dcterms:W3CDTF">2019-01-01T11:39:44Z</dcterms:modified>
</cp:coreProperties>
</file>